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B0BFD86" w14:textId="66492513" w:rsidR="00C06491" w:rsidRPr="00C8506A" w:rsidRDefault="008C745C" w:rsidP="00272143">
      <w:pPr>
        <w:spacing w:before="240"/>
        <w:ind w:left="567" w:right="140"/>
        <w:jc w:val="center"/>
        <w:rPr>
          <w:rStyle w:val="fontstyle01"/>
          <w:rFonts w:ascii="Times New Roman" w:hAnsi="Times New Roman" w:cs="Times New Roman"/>
          <w:color w:val="auto"/>
          <w:sz w:val="28"/>
          <w:szCs w:val="28"/>
        </w:rPr>
      </w:pPr>
      <w:r w:rsidRPr="00C8506A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TRƯỜ</w:t>
      </w:r>
      <w:r w:rsidR="002F4C96" w:rsidRPr="00C8506A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NG THCS NGUYỄN VĂN BỨA</w:t>
      </w:r>
    </w:p>
    <w:p w14:paraId="5171DC0C" w14:textId="1B9BC0E6" w:rsidR="008C745C" w:rsidRPr="00C8506A" w:rsidRDefault="008C745C" w:rsidP="00272143">
      <w:pPr>
        <w:spacing w:before="240"/>
        <w:ind w:left="567" w:right="140"/>
        <w:jc w:val="center"/>
        <w:rPr>
          <w:rStyle w:val="fontstyle01"/>
          <w:rFonts w:ascii="Times New Roman" w:hAnsi="Times New Roman" w:cs="Times New Roman"/>
          <w:color w:val="auto"/>
          <w:sz w:val="28"/>
          <w:szCs w:val="28"/>
        </w:rPr>
      </w:pPr>
      <w:r w:rsidRPr="00C8506A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ĐỀ THAM KHẢO </w:t>
      </w:r>
      <w:r w:rsidR="002814AD" w:rsidRPr="00C8506A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>CUỐI</w:t>
      </w:r>
      <w:r w:rsidR="001F1598" w:rsidRPr="00C8506A">
        <w:rPr>
          <w:rStyle w:val="fontstyle01"/>
          <w:rFonts w:ascii="Times New Roman" w:hAnsi="Times New Roman" w:cs="Times New Roman"/>
          <w:color w:val="auto"/>
          <w:sz w:val="28"/>
          <w:szCs w:val="28"/>
        </w:rPr>
        <w:t xml:space="preserve"> KÌ 2</w:t>
      </w:r>
    </w:p>
    <w:p w14:paraId="607801A8" w14:textId="43961ADC" w:rsidR="008C745C" w:rsidRPr="00C8506A" w:rsidRDefault="008C745C" w:rsidP="00827777">
      <w:pPr>
        <w:pStyle w:val="ListParagraph"/>
        <w:numPr>
          <w:ilvl w:val="0"/>
          <w:numId w:val="36"/>
        </w:numPr>
        <w:spacing w:before="60" w:after="60"/>
        <w:ind w:left="709" w:right="140" w:hanging="28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8506A">
        <w:rPr>
          <w:rFonts w:ascii="Times New Roman" w:hAnsi="Times New Roman" w:cs="Times New Roman"/>
          <w:b/>
          <w:bCs/>
          <w:sz w:val="26"/>
          <w:szCs w:val="26"/>
        </w:rPr>
        <w:t>PHẦN TRẮC NGHIỆM (3,0 ĐIỂM)</w:t>
      </w:r>
    </w:p>
    <w:p w14:paraId="69ABDC08" w14:textId="77777777" w:rsidR="00C8506A" w:rsidRPr="00C8506A" w:rsidRDefault="00C8506A" w:rsidP="00272143">
      <w:pPr>
        <w:numPr>
          <w:ilvl w:val="0"/>
          <w:numId w:val="37"/>
        </w:numPr>
        <w:spacing w:before="60" w:after="60" w:line="276" w:lineRule="auto"/>
        <w:ind w:left="851" w:right="140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>Cách viết nào cho ta một số thập phân âm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5"/>
      </w:tblGrid>
      <w:tr w:rsidR="00C8506A" w:rsidRPr="00C8506A" w14:paraId="2C6CF59A" w14:textId="77777777" w:rsidTr="00C8506A">
        <w:tc>
          <w:tcPr>
            <w:tcW w:w="2614" w:type="dxa"/>
            <w:vAlign w:val="center"/>
          </w:tcPr>
          <w:p w14:paraId="01251EE1" w14:textId="45A9B65F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A. </w:t>
            </w:r>
            <w:r w:rsidR="009E3F9C" w:rsidRPr="009E3F9C">
              <w:rPr>
                <w:position w:val="-8"/>
                <w:sz w:val="26"/>
                <w:szCs w:val="26"/>
              </w:rPr>
              <w:object w:dxaOrig="540" w:dyaOrig="300" w14:anchorId="7CF3F4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7pt;height:15pt" o:ole="">
                  <v:imagedata r:id="rId8" o:title=""/>
                </v:shape>
                <o:OLEObject Type="Embed" ProgID="Equation.DSMT4" ShapeID="_x0000_i1029" DrawAspect="Content" ObjectID="_1774438478" r:id="rId9"/>
              </w:object>
            </w:r>
          </w:p>
        </w:tc>
        <w:tc>
          <w:tcPr>
            <w:tcW w:w="2614" w:type="dxa"/>
            <w:vAlign w:val="center"/>
          </w:tcPr>
          <w:p w14:paraId="081E4B39" w14:textId="0679BEBF" w:rsidR="00C8506A" w:rsidRPr="00C8506A" w:rsidRDefault="00C8506A" w:rsidP="007C0162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B. </w:t>
            </w:r>
            <w:r w:rsidR="009E3F9C" w:rsidRPr="009E3F9C">
              <w:rPr>
                <w:position w:val="-26"/>
                <w:sz w:val="26"/>
                <w:szCs w:val="26"/>
              </w:rPr>
              <w:object w:dxaOrig="380" w:dyaOrig="700" w14:anchorId="101865B6">
                <v:shape id="_x0000_i1035" type="#_x0000_t75" style="width:19.2pt;height:34.8pt" o:ole="">
                  <v:imagedata r:id="rId10" o:title=""/>
                </v:shape>
                <o:OLEObject Type="Embed" ProgID="Equation.DSMT4" ShapeID="_x0000_i1035" DrawAspect="Content" ObjectID="_1774438479" r:id="rId11"/>
              </w:object>
            </w:r>
          </w:p>
        </w:tc>
        <w:tc>
          <w:tcPr>
            <w:tcW w:w="2614" w:type="dxa"/>
            <w:vAlign w:val="center"/>
          </w:tcPr>
          <w:p w14:paraId="0D388701" w14:textId="2D6DA475" w:rsidR="00C8506A" w:rsidRPr="00C8506A" w:rsidRDefault="00C8506A" w:rsidP="007C0162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C. </w:t>
            </w:r>
            <w:r w:rsidR="009E3F9C" w:rsidRPr="009E3F9C">
              <w:rPr>
                <w:position w:val="-26"/>
                <w:sz w:val="26"/>
                <w:szCs w:val="26"/>
              </w:rPr>
              <w:object w:dxaOrig="520" w:dyaOrig="700" w14:anchorId="4D2436CF">
                <v:shape id="_x0000_i1044" type="#_x0000_t75" style="width:25.8pt;height:34.8pt" o:ole="">
                  <v:imagedata r:id="rId12" o:title=""/>
                </v:shape>
                <o:OLEObject Type="Embed" ProgID="Equation.DSMT4" ShapeID="_x0000_i1044" DrawAspect="Content" ObjectID="_1774438480" r:id="rId13"/>
              </w:object>
            </w:r>
          </w:p>
        </w:tc>
        <w:tc>
          <w:tcPr>
            <w:tcW w:w="2615" w:type="dxa"/>
            <w:vAlign w:val="center"/>
          </w:tcPr>
          <w:p w14:paraId="4C9FE04E" w14:textId="1E1539FD" w:rsidR="00C8506A" w:rsidRPr="00C8506A" w:rsidRDefault="00C8506A" w:rsidP="00A06A95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D. </w:t>
            </w:r>
            <w:r w:rsidR="009E3F9C" w:rsidRPr="009E3F9C">
              <w:rPr>
                <w:position w:val="-8"/>
                <w:sz w:val="26"/>
                <w:szCs w:val="26"/>
              </w:rPr>
              <w:object w:dxaOrig="560" w:dyaOrig="300" w14:anchorId="4605750E">
                <v:shape id="_x0000_i1056" type="#_x0000_t75" style="width:28.2pt;height:15pt" o:ole="">
                  <v:imagedata r:id="rId14" o:title=""/>
                </v:shape>
                <o:OLEObject Type="Embed" ProgID="Equation.DSMT4" ShapeID="_x0000_i1056" DrawAspect="Content" ObjectID="_1774438481" r:id="rId15"/>
              </w:object>
            </w:r>
          </w:p>
        </w:tc>
      </w:tr>
    </w:tbl>
    <w:p w14:paraId="6B16EE42" w14:textId="77777777" w:rsidR="00C8506A" w:rsidRPr="00C8506A" w:rsidRDefault="00C8506A" w:rsidP="00272143">
      <w:pPr>
        <w:numPr>
          <w:ilvl w:val="0"/>
          <w:numId w:val="37"/>
        </w:numPr>
        <w:spacing w:before="60" w:after="60" w:line="276" w:lineRule="auto"/>
        <w:ind w:left="851" w:right="140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đối của </w:t>
      </w:r>
      <m:oMath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>-3,9</m:t>
        </m:r>
      </m:oMath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5"/>
      </w:tblGrid>
      <w:tr w:rsidR="00C8506A" w:rsidRPr="00C8506A" w14:paraId="37111D05" w14:textId="77777777" w:rsidTr="00C8506A">
        <w:tc>
          <w:tcPr>
            <w:tcW w:w="2614" w:type="dxa"/>
            <w:vAlign w:val="center"/>
          </w:tcPr>
          <w:p w14:paraId="69BF4798" w14:textId="2982EF51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A.</w:t>
            </w:r>
            <w:r w:rsidR="009E3F9C" w:rsidRPr="009E3F9C">
              <w:rPr>
                <w:position w:val="-8"/>
                <w:sz w:val="26"/>
                <w:szCs w:val="26"/>
              </w:rPr>
              <w:object w:dxaOrig="400" w:dyaOrig="300" w14:anchorId="1FEFAFFB">
                <v:shape id="_x0000_i1059" type="#_x0000_t75" style="width:19.8pt;height:15pt" o:ole="">
                  <v:imagedata r:id="rId16" o:title=""/>
                </v:shape>
                <o:OLEObject Type="Embed" ProgID="Equation.DSMT4" ShapeID="_x0000_i1059" DrawAspect="Content" ObjectID="_1774438482" r:id="rId17"/>
              </w:object>
            </w:r>
            <w:r w:rsidRPr="00C8506A">
              <w:rPr>
                <w:sz w:val="26"/>
                <w:szCs w:val="26"/>
                <w:lang w:val="pt-BR"/>
              </w:rPr>
              <w:tab/>
            </w:r>
          </w:p>
        </w:tc>
        <w:tc>
          <w:tcPr>
            <w:tcW w:w="2614" w:type="dxa"/>
            <w:vAlign w:val="center"/>
          </w:tcPr>
          <w:p w14:paraId="6A2A8887" w14:textId="34F78B63" w:rsidR="00C8506A" w:rsidRPr="00C8506A" w:rsidRDefault="00C8506A" w:rsidP="007C0162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B. </w:t>
            </w:r>
            <w:r w:rsidR="009E3F9C" w:rsidRPr="009E3F9C">
              <w:rPr>
                <w:position w:val="-8"/>
                <w:sz w:val="26"/>
                <w:szCs w:val="26"/>
              </w:rPr>
              <w:object w:dxaOrig="560" w:dyaOrig="300" w14:anchorId="5ED905D8">
                <v:shape id="_x0000_i1065" type="#_x0000_t75" style="width:28.2pt;height:15pt" o:ole="">
                  <v:imagedata r:id="rId18" o:title=""/>
                </v:shape>
                <o:OLEObject Type="Embed" ProgID="Equation.DSMT4" ShapeID="_x0000_i1065" DrawAspect="Content" ObjectID="_1774438483" r:id="rId19"/>
              </w:object>
            </w:r>
          </w:p>
        </w:tc>
        <w:tc>
          <w:tcPr>
            <w:tcW w:w="2614" w:type="dxa"/>
            <w:vAlign w:val="center"/>
          </w:tcPr>
          <w:p w14:paraId="7CC49BF9" w14:textId="31DFA6EA" w:rsidR="00C8506A" w:rsidRPr="00C8506A" w:rsidRDefault="00C8506A" w:rsidP="007C0162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C. </w:t>
            </w:r>
            <w:r w:rsidR="00737E8E" w:rsidRPr="009E3F9C">
              <w:rPr>
                <w:position w:val="-26"/>
                <w:sz w:val="26"/>
                <w:szCs w:val="26"/>
              </w:rPr>
              <w:object w:dxaOrig="240" w:dyaOrig="700" w14:anchorId="2EB08B66">
                <v:shape id="_x0000_i1071" type="#_x0000_t75" style="width:12pt;height:34.8pt" o:ole="">
                  <v:imagedata r:id="rId20" o:title=""/>
                </v:shape>
                <o:OLEObject Type="Embed" ProgID="Equation.DSMT4" ShapeID="_x0000_i1071" DrawAspect="Content" ObjectID="_1774438484" r:id="rId21"/>
              </w:object>
            </w:r>
          </w:p>
        </w:tc>
        <w:tc>
          <w:tcPr>
            <w:tcW w:w="2615" w:type="dxa"/>
            <w:vAlign w:val="center"/>
          </w:tcPr>
          <w:p w14:paraId="1DA0A61B" w14:textId="685E9B50" w:rsidR="00C8506A" w:rsidRPr="00C8506A" w:rsidRDefault="00C8506A" w:rsidP="00A06A95">
            <w:pPr>
              <w:spacing w:before="60" w:after="60" w:line="276" w:lineRule="auto"/>
              <w:ind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D. </w:t>
            </w:r>
            <w:r w:rsidR="00737E8E" w:rsidRPr="00737E8E">
              <w:rPr>
                <w:position w:val="-26"/>
                <w:sz w:val="26"/>
                <w:szCs w:val="26"/>
              </w:rPr>
              <w:object w:dxaOrig="440" w:dyaOrig="700" w14:anchorId="2441B888">
                <v:shape id="_x0000_i1074" type="#_x0000_t75" style="width:22.2pt;height:34.8pt" o:ole="">
                  <v:imagedata r:id="rId22" o:title=""/>
                </v:shape>
                <o:OLEObject Type="Embed" ProgID="Equation.DSMT4" ShapeID="_x0000_i1074" DrawAspect="Content" ObjectID="_1774438485" r:id="rId23"/>
              </w:object>
            </w:r>
          </w:p>
        </w:tc>
      </w:tr>
    </w:tbl>
    <w:p w14:paraId="26932009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</w:pP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en-US"/>
        </w:rPr>
        <w:t>Câu</w:t>
      </w: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 xml:space="preserve"> 3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.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Cho hình vẽ, biết kéo dài a, b ta cũng không xác định được điểm chung.</w:t>
      </w:r>
    </w:p>
    <w:p w14:paraId="7540BD3A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A99F449" wp14:editId="7F3D8AFA">
            <wp:extent cx="2102485" cy="1246555"/>
            <wp:effectExtent l="0" t="0" r="571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Ảnh chụp Màn hình 2024-04-11 lúc 14.11.14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518" cy="1248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8509B" w14:textId="77777777" w:rsidR="00C8506A" w:rsidRPr="00C8506A" w:rsidRDefault="00C8506A" w:rsidP="00272143">
      <w:pPr>
        <w:shd w:val="clear" w:color="auto" w:fill="FFFFFF"/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Hai đường thẳng nào song song với nhau?</w:t>
      </w:r>
    </w:p>
    <w:p w14:paraId="072931F0" w14:textId="5699B06F" w:rsidR="00C8506A" w:rsidRPr="00C8506A" w:rsidRDefault="00C8506A" w:rsidP="007C0162">
      <w:pPr>
        <w:shd w:val="clear" w:color="auto" w:fill="FFFFFF"/>
        <w:spacing w:after="240" w:line="360" w:lineRule="atLeast"/>
        <w:ind w:left="709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A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en-GB"/>
        </w:rPr>
        <w:t xml:space="preserve"> </w:t>
      </w:r>
      <w:r w:rsidR="007C0162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a và c</w:t>
      </w:r>
      <w:r w:rsidR="007C0162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7C0162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B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en-GB"/>
        </w:rPr>
        <w:t xml:space="preserve">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b với c</w: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GB" w:eastAsia="en-GB"/>
        </w:rPr>
        <w:t> </w:t>
      </w:r>
      <w:r w:rsidR="00A06A95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A06A95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  <w:t xml:space="preserve">   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C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en-GB"/>
        </w:rPr>
        <w:t xml:space="preserve">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a và b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A06A95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 xml:space="preserve">        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D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en-GB"/>
        </w:rPr>
        <w:t xml:space="preserve">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c và MN</w:t>
      </w:r>
    </w:p>
    <w:p w14:paraId="526D7FAE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shd w:val="clear" w:color="auto" w:fill="FFFFFF"/>
          <w:lang w:val="vi-VN"/>
        </w:rPr>
        <w:t>4.</w:t>
      </w:r>
      <w:r w:rsidRPr="00C8506A"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en-US"/>
        </w:rPr>
        <w:t>Kể tên các tia trong hình vẽ sau</w:t>
      </w:r>
    </w:p>
    <w:p w14:paraId="4DC81897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shd w:val="clear" w:color="auto" w:fill="FFFFFF"/>
          <w:lang w:val="en-US"/>
        </w:rPr>
      </w:pPr>
    </w:p>
    <w:p w14:paraId="106445A8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7099FC3" wp14:editId="47430149">
            <wp:extent cx="2102485" cy="1496561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Ảnh chụp Màn hình 2024-04-11 lúc 14.19.15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1793" cy="1503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0E79D" w14:textId="78F0B891" w:rsidR="00C8506A" w:rsidRPr="00C8506A" w:rsidRDefault="00C8506A" w:rsidP="00272143">
      <w:pPr>
        <w:spacing w:after="0" w:line="240" w:lineRule="auto"/>
        <w:ind w:left="567" w:right="14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. </w:t>
      </w:r>
      <w:r w:rsidR="00737E8E" w:rsidRPr="00737E8E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400" w:dyaOrig="279" w14:anchorId="7E80719E">
          <v:shape id="_x0000_i1077" type="#_x0000_t75" style="width:19.8pt;height:13.8pt" o:ole="">
            <v:imagedata r:id="rId26" o:title=""/>
          </v:shape>
          <o:OLEObject Type="Embed" ProgID="Equation.DSMT4" ShapeID="_x0000_i1077" DrawAspect="Content" ObjectID="_1774438486" r:id="rId27"/>
        </w:object>
      </w:r>
      <w:r w:rsidR="0017242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17242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0D36D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>B.</w:t>
      </w:r>
      <w:r w:rsidR="00737E8E" w:rsidRPr="00737E8E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719" w:dyaOrig="320" w14:anchorId="64602FBA">
          <v:shape id="_x0000_i1080" type="#_x0000_t75" style="width:85.8pt;height:16.2pt" o:ole="">
            <v:imagedata r:id="rId28" o:title=""/>
          </v:shape>
          <o:OLEObject Type="Embed" ProgID="Equation.DSMT4" ShapeID="_x0000_i1080" DrawAspect="Content" ObjectID="_1774438487" r:id="rId29"/>
        </w:objec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0D36D7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>C.</w:t>
      </w:r>
      <w:r w:rsidR="00737E8E" w:rsidRPr="00737E8E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300" w:dyaOrig="320" w14:anchorId="5A7651DC">
          <v:shape id="_x0000_i1083" type="#_x0000_t75" style="width:64.8pt;height:16.2pt" o:ole="">
            <v:imagedata r:id="rId30" o:title=""/>
          </v:shape>
          <o:OLEObject Type="Embed" ProgID="Equation.DSMT4" ShapeID="_x0000_i1083" DrawAspect="Content" ObjectID="_1774438488" r:id="rId31"/>
        </w:objec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="00A06A9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D. </w:t>
      </w:r>
      <w:r w:rsidR="00737E8E" w:rsidRPr="00737E8E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740" w:dyaOrig="320" w14:anchorId="3C5AFF09">
          <v:shape id="_x0000_i1086" type="#_x0000_t75" style="width:87pt;height:16.2pt" o:ole="">
            <v:imagedata r:id="rId32" o:title=""/>
          </v:shape>
          <o:OLEObject Type="Embed" ProgID="Equation.DSMT4" ShapeID="_x0000_i1086" DrawAspect="Content" ObjectID="_1774438489" r:id="rId33"/>
        </w:object>
      </w:r>
    </w:p>
    <w:p w14:paraId="76526AF7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52DE8C87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5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Cho hình vẽ sau</w:t>
      </w:r>
    </w:p>
    <w:p w14:paraId="3EC1E831" w14:textId="77777777" w:rsidR="00C8506A" w:rsidRPr="00C8506A" w:rsidRDefault="00C8506A" w:rsidP="00272143">
      <w:pPr>
        <w:shd w:val="clear" w:color="auto" w:fill="FFFFFF"/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70953AB0" wp14:editId="27F964BB">
            <wp:extent cx="3509818" cy="6766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Ảnh chụp Màn hình 2024-04-11 lúc 14.24.58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9016" cy="680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F56EC7" w14:textId="77777777" w:rsidR="00C8506A" w:rsidRPr="00C8506A" w:rsidRDefault="00C8506A" w:rsidP="00272143">
      <w:pPr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Một cặp tia đối nhau là:</w:t>
      </w:r>
    </w:p>
    <w:p w14:paraId="75A78D00" w14:textId="45E5902E" w:rsidR="00C8506A" w:rsidRPr="00C8506A" w:rsidRDefault="0017242F" w:rsidP="00272143">
      <w:pPr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A.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859" w:dyaOrig="300" w14:anchorId="2CD18E38">
          <v:shape id="_x0000_i1089" type="#_x0000_t75" style="width:43.2pt;height:15pt" o:ole="">
            <v:imagedata r:id="rId35" o:title=""/>
          </v:shape>
          <o:OLEObject Type="Embed" ProgID="Equation.DSMT4" ShapeID="_x0000_i1089" DrawAspect="Content" ObjectID="_1774438490" r:id="rId3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  <w:t>B.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740" w:dyaOrig="300" w14:anchorId="5AF94649">
          <v:shape id="_x0000_i1092" type="#_x0000_t75" style="width:37.2pt;height:15pt" o:ole="">
            <v:imagedata r:id="rId37" o:title=""/>
          </v:shape>
          <o:OLEObject Type="Embed" ProgID="Equation.DSMT4" ShapeID="_x0000_i1092" DrawAspect="Content" ObjectID="_1774438491" r:id="rId38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737E8E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0D36D7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C8506A"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C.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720" w:dyaOrig="300" w14:anchorId="1D100C5C">
          <v:shape id="_x0000_i1095" type="#_x0000_t75" style="width:36pt;height:15pt" o:ole="">
            <v:imagedata r:id="rId39" o:title=""/>
          </v:shape>
          <o:OLEObject Type="Embed" ProgID="Equation.DSMT4" ShapeID="_x0000_i1095" DrawAspect="Content" ObjectID="_1774438492" r:id="rId40"/>
        </w:object>
      </w:r>
      <w:r w:rsidR="00C8506A"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C8506A"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  <w:t xml:space="preserve">D. 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740" w:dyaOrig="300" w14:anchorId="5E2DCE5A">
          <v:shape id="_x0000_i1098" type="#_x0000_t75" style="width:37.2pt;height:15pt" o:ole="">
            <v:imagedata r:id="rId41" o:title=""/>
          </v:shape>
          <o:OLEObject Type="Embed" ProgID="Equation.DSMT4" ShapeID="_x0000_i1098" DrawAspect="Content" ObjectID="_1774438493" r:id="rId42"/>
        </w:object>
      </w:r>
    </w:p>
    <w:p w14:paraId="37D9287E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</w:pP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en-US"/>
        </w:rPr>
        <w:lastRenderedPageBreak/>
        <w:t xml:space="preserve">Câu </w:t>
      </w:r>
      <w:r w:rsidRPr="00C8506A">
        <w:rPr>
          <w:rFonts w:ascii="Times New Roman" w:eastAsia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6.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val="en-US"/>
        </w:rPr>
        <w:t>Cho hình vẽ sau</w:t>
      </w:r>
    </w:p>
    <w:p w14:paraId="20F34E68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14:paraId="31139D16" w14:textId="77777777" w:rsidR="00C8506A" w:rsidRPr="00C8506A" w:rsidRDefault="00C8506A" w:rsidP="00272143">
      <w:pPr>
        <w:shd w:val="clear" w:color="auto" w:fill="FFFFFF"/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Điểm Q thuộc những đường thẳng nào?</w:t>
      </w:r>
    </w:p>
    <w:p w14:paraId="587E1C66" w14:textId="77777777" w:rsidR="00C8506A" w:rsidRPr="00C8506A" w:rsidRDefault="00C8506A" w:rsidP="00272143">
      <w:pPr>
        <w:shd w:val="clear" w:color="auto" w:fill="FFFFFF"/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259A17E7" wp14:editId="2393B4B6">
            <wp:extent cx="3149600" cy="2039164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Ảnh chụp Màn hình 2024-04-11 lúc 14.28.05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6458" cy="2043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452DD" w14:textId="22899DC0" w:rsidR="00C8506A" w:rsidRPr="00C8506A" w:rsidRDefault="00C8506A" w:rsidP="00272143">
      <w:pPr>
        <w:shd w:val="clear" w:color="auto" w:fill="FFFFFF"/>
        <w:spacing w:after="240" w:line="360" w:lineRule="atLeast"/>
        <w:ind w:left="567" w:right="14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</w:pP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A. 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val="en-GB" w:eastAsia="en-GB"/>
        </w:rPr>
        <w:object w:dxaOrig="240" w:dyaOrig="220" w14:anchorId="1CE37E3B">
          <v:shape id="_x0000_i1101" type="#_x0000_t75" style="width:12pt;height:10.8pt" o:ole="">
            <v:imagedata r:id="rId44" o:title=""/>
          </v:shape>
          <o:OLEObject Type="Embed" ProgID="Equation.DSMT4" ShapeID="_x0000_i1101" DrawAspect="Content" ObjectID="_1774438494" r:id="rId45"/>
        </w:object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17242F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B. 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780" w:dyaOrig="300" w14:anchorId="46973BEE">
          <v:shape id="_x0000_i1104" type="#_x0000_t75" style="width:39pt;height:15pt" o:ole="">
            <v:imagedata r:id="rId46" o:title=""/>
          </v:shape>
          <o:OLEObject Type="Embed" ProgID="Equation.DSMT4" ShapeID="_x0000_i1104" DrawAspect="Content" ObjectID="_1774438495" r:id="rId47"/>
        </w:object>
      </w:r>
      <w:r w:rsidR="0017242F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17242F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C. 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800" w:dyaOrig="300" w14:anchorId="097B1F53">
          <v:shape id="_x0000_i1107" type="#_x0000_t75" style="width:40.2pt;height:15pt" o:ole="">
            <v:imagedata r:id="rId48" o:title=""/>
          </v:shape>
          <o:OLEObject Type="Embed" ProgID="Equation.DSMT4" ShapeID="_x0000_i1107" DrawAspect="Content" ObjectID="_1774438496" r:id="rId49"/>
        </w:object>
      </w:r>
      <w:r w:rsidR="0017242F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="0017242F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ab/>
      </w:r>
      <w:r w:rsidRPr="00C8506A">
        <w:rPr>
          <w:rFonts w:ascii="Times New Roman" w:eastAsia="Times New Roman" w:hAnsi="Times New Roman" w:cs="Times New Roman"/>
          <w:color w:val="000000"/>
          <w:sz w:val="26"/>
          <w:szCs w:val="26"/>
          <w:lang w:val="en-GB" w:eastAsia="en-GB"/>
        </w:rPr>
        <w:t>D. </w:t>
      </w:r>
      <w:r w:rsidR="00737E8E" w:rsidRPr="00737E8E">
        <w:rPr>
          <w:rFonts w:ascii="Times New Roman" w:eastAsia="Times New Roman" w:hAnsi="Times New Roman" w:cs="Times New Roman"/>
          <w:color w:val="000000"/>
          <w:position w:val="-8"/>
          <w:sz w:val="26"/>
          <w:szCs w:val="26"/>
          <w:lang w:val="en-GB" w:eastAsia="en-GB"/>
        </w:rPr>
        <w:object w:dxaOrig="639" w:dyaOrig="300" w14:anchorId="41BAF8DC">
          <v:shape id="_x0000_i1110" type="#_x0000_t75" style="width:31.8pt;height:15pt" o:ole="">
            <v:imagedata r:id="rId50" o:title=""/>
          </v:shape>
          <o:OLEObject Type="Embed" ProgID="Equation.DSMT4" ShapeID="_x0000_i1110" DrawAspect="Content" ObjectID="_1774438497" r:id="rId51"/>
        </w:object>
      </w:r>
    </w:p>
    <w:p w14:paraId="1BBBD203" w14:textId="77777777" w:rsidR="00C8506A" w:rsidRPr="00C8506A" w:rsidRDefault="00C8506A" w:rsidP="00272143">
      <w:pPr>
        <w:spacing w:before="60" w:after="60" w:line="276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7.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>Khẳng định nào sau đây sai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457"/>
      </w:tblGrid>
      <w:tr w:rsidR="00C8506A" w:rsidRPr="00C8506A" w14:paraId="02C428B2" w14:textId="77777777" w:rsidTr="00C8506A">
        <w:tc>
          <w:tcPr>
            <w:tcW w:w="10457" w:type="dxa"/>
            <w:vAlign w:val="center"/>
          </w:tcPr>
          <w:p w14:paraId="0F747BF5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bCs/>
                <w:sz w:val="26"/>
                <w:szCs w:val="26"/>
              </w:rPr>
            </w:pPr>
            <w:r w:rsidRPr="00C8506A">
              <w:rPr>
                <w:bCs/>
                <w:sz w:val="26"/>
                <w:szCs w:val="26"/>
              </w:rPr>
              <w:t>A. Độ dài đoạn thẳng là một số dương</w:t>
            </w:r>
            <w:r w:rsidRPr="00C8506A">
              <w:rPr>
                <w:sz w:val="26"/>
                <w:szCs w:val="26"/>
              </w:rPr>
              <w:t>.</w:t>
            </w:r>
          </w:p>
        </w:tc>
      </w:tr>
      <w:tr w:rsidR="00C8506A" w:rsidRPr="00C8506A" w14:paraId="24375542" w14:textId="77777777" w:rsidTr="00C8506A">
        <w:tc>
          <w:tcPr>
            <w:tcW w:w="10457" w:type="dxa"/>
            <w:vAlign w:val="center"/>
          </w:tcPr>
          <w:p w14:paraId="3A59DB1A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bCs/>
                <w:sz w:val="26"/>
                <w:szCs w:val="26"/>
              </w:rPr>
              <w:t>B. Độ dài đoạn thẳng AB cũng là khoảng cách giữa 2 điểm A và B</w:t>
            </w:r>
            <w:r w:rsidRPr="00C8506A">
              <w:rPr>
                <w:sz w:val="26"/>
                <w:szCs w:val="26"/>
              </w:rPr>
              <w:t>.</w:t>
            </w:r>
          </w:p>
        </w:tc>
      </w:tr>
      <w:tr w:rsidR="00C8506A" w:rsidRPr="00C8506A" w14:paraId="028AD953" w14:textId="77777777" w:rsidTr="00C8506A">
        <w:tc>
          <w:tcPr>
            <w:tcW w:w="10457" w:type="dxa"/>
            <w:vAlign w:val="center"/>
          </w:tcPr>
          <w:p w14:paraId="79CE832A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bCs/>
                <w:sz w:val="26"/>
                <w:szCs w:val="26"/>
              </w:rPr>
              <w:t xml:space="preserve">C. </w:t>
            </w:r>
            <w:r w:rsidRPr="00C8506A">
              <w:rPr>
                <w:sz w:val="26"/>
                <w:szCs w:val="26"/>
              </w:rPr>
              <w:t>Hai điểm trùng nhau thì có khoảng cách bằng 0.</w:t>
            </w:r>
          </w:p>
        </w:tc>
      </w:tr>
      <w:tr w:rsidR="00C8506A" w:rsidRPr="00C8506A" w14:paraId="148FE2BD" w14:textId="77777777" w:rsidTr="00C8506A">
        <w:tc>
          <w:tcPr>
            <w:tcW w:w="10457" w:type="dxa"/>
            <w:vAlign w:val="center"/>
          </w:tcPr>
          <w:p w14:paraId="23BFEA65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bCs/>
                <w:sz w:val="26"/>
                <w:szCs w:val="26"/>
              </w:rPr>
              <w:t>D. Độ dài đoạn thẳng phải là một số tự nhiên</w:t>
            </w:r>
            <w:r w:rsidRPr="00C8506A">
              <w:rPr>
                <w:sz w:val="26"/>
                <w:szCs w:val="26"/>
              </w:rPr>
              <w:t>.</w:t>
            </w:r>
          </w:p>
        </w:tc>
      </w:tr>
    </w:tbl>
    <w:p w14:paraId="6EFA200F" w14:textId="77777777" w:rsidR="00C8506A" w:rsidRPr="00C8506A" w:rsidRDefault="00C8506A" w:rsidP="00272143">
      <w:pPr>
        <w:spacing w:before="60" w:after="60" w:line="276" w:lineRule="auto"/>
        <w:ind w:left="567" w:right="140"/>
        <w:rPr>
          <w:rFonts w:ascii="Times New Roman" w:eastAsia="Times New Roman" w:hAnsi="Times New Roman" w:cs="Times New Roman"/>
          <w:b/>
          <w:sz w:val="26"/>
          <w:szCs w:val="26"/>
          <w:u w:val="single"/>
          <w:lang w:val="en-US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8.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Nếu 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vi-VN"/>
        </w:rPr>
        <w:t>A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trung điểm của đoạn thẳng MN thì khẳng định nào sau đây ĐÚNG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5"/>
      </w:tblGrid>
      <w:tr w:rsidR="00C8506A" w:rsidRPr="00C8506A" w14:paraId="403576B4" w14:textId="77777777" w:rsidTr="00C8506A">
        <w:tc>
          <w:tcPr>
            <w:tcW w:w="2614" w:type="dxa"/>
            <w:vAlign w:val="center"/>
          </w:tcPr>
          <w:p w14:paraId="0CACD085" w14:textId="16278AA1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A. </w:t>
            </w:r>
            <w:r w:rsidR="00737E8E" w:rsidRPr="00737E8E">
              <w:rPr>
                <w:position w:val="-6"/>
                <w:sz w:val="26"/>
                <w:szCs w:val="26"/>
              </w:rPr>
              <w:object w:dxaOrig="1120" w:dyaOrig="279" w14:anchorId="3D6CC460">
                <v:shape id="_x0000_i1113" type="#_x0000_t75" style="width:55.8pt;height:13.8pt" o:ole="">
                  <v:imagedata r:id="rId52" o:title=""/>
                </v:shape>
                <o:OLEObject Type="Embed" ProgID="Equation.DSMT4" ShapeID="_x0000_i1113" DrawAspect="Content" ObjectID="_1774438498" r:id="rId53"/>
              </w:object>
            </w:r>
          </w:p>
        </w:tc>
        <w:tc>
          <w:tcPr>
            <w:tcW w:w="2614" w:type="dxa"/>
            <w:vAlign w:val="center"/>
          </w:tcPr>
          <w:p w14:paraId="5CC8358A" w14:textId="05B686BA" w:rsidR="00C8506A" w:rsidRPr="00C8506A" w:rsidRDefault="007C0162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. </w:t>
            </w:r>
            <w:r w:rsidR="00737E8E" w:rsidRPr="00737E8E">
              <w:rPr>
                <w:position w:val="-26"/>
                <w:sz w:val="26"/>
                <w:szCs w:val="26"/>
              </w:rPr>
              <w:object w:dxaOrig="1320" w:dyaOrig="700" w14:anchorId="71928553">
                <v:shape id="_x0000_i1119" type="#_x0000_t75" style="width:66pt;height:34.8pt" o:ole="">
                  <v:imagedata r:id="rId54" o:title=""/>
                </v:shape>
                <o:OLEObject Type="Embed" ProgID="Equation.DSMT4" ShapeID="_x0000_i1119" DrawAspect="Content" ObjectID="_1774438499" r:id="rId55"/>
              </w:object>
            </w:r>
          </w:p>
        </w:tc>
        <w:tc>
          <w:tcPr>
            <w:tcW w:w="2614" w:type="dxa"/>
            <w:vAlign w:val="center"/>
          </w:tcPr>
          <w:p w14:paraId="07BAC3F5" w14:textId="383F967B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C. </w:t>
            </w:r>
            <w:r w:rsidR="00737E8E" w:rsidRPr="00737E8E">
              <w:rPr>
                <w:position w:val="-6"/>
                <w:sz w:val="26"/>
                <w:szCs w:val="26"/>
              </w:rPr>
              <w:object w:dxaOrig="1320" w:dyaOrig="279" w14:anchorId="465B5102">
                <v:shape id="_x0000_i1130" type="#_x0000_t75" style="width:66pt;height:13.8pt" o:ole="">
                  <v:imagedata r:id="rId56" o:title=""/>
                </v:shape>
                <o:OLEObject Type="Embed" ProgID="Equation.DSMT4" ShapeID="_x0000_i1130" DrawAspect="Content" ObjectID="_1774438500" r:id="rId57"/>
              </w:object>
            </w:r>
          </w:p>
        </w:tc>
        <w:tc>
          <w:tcPr>
            <w:tcW w:w="2615" w:type="dxa"/>
            <w:vAlign w:val="center"/>
          </w:tcPr>
          <w:p w14:paraId="22FC32CC" w14:textId="7B85F4E5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D.</w:t>
            </w:r>
            <w:r w:rsidR="00737E8E" w:rsidRPr="00737E8E">
              <w:rPr>
                <w:position w:val="-6"/>
                <w:sz w:val="26"/>
                <w:szCs w:val="26"/>
              </w:rPr>
              <w:object w:dxaOrig="1260" w:dyaOrig="279" w14:anchorId="74D55F55">
                <v:shape id="_x0000_i1142" type="#_x0000_t75" style="width:63pt;height:13.8pt" o:ole="">
                  <v:imagedata r:id="rId58" o:title=""/>
                </v:shape>
                <o:OLEObject Type="Embed" ProgID="Equation.DSMT4" ShapeID="_x0000_i1142" DrawAspect="Content" ObjectID="_1774438501" r:id="rId59"/>
              </w:object>
            </w:r>
          </w:p>
        </w:tc>
      </w:tr>
    </w:tbl>
    <w:p w14:paraId="5E17B2E0" w14:textId="77777777" w:rsidR="00C8506A" w:rsidRPr="00C8506A" w:rsidRDefault="00C8506A" w:rsidP="00272143">
      <w:pPr>
        <w:spacing w:before="60" w:after="60" w:line="276" w:lineRule="auto"/>
        <w:ind w:left="567" w:right="140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9. </w:t>
      </w:r>
    </w:p>
    <w:tbl>
      <w:tblPr>
        <w:tblStyle w:val="TableGrid1"/>
        <w:tblW w:w="12168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2"/>
        <w:gridCol w:w="6776"/>
      </w:tblGrid>
      <w:tr w:rsidR="00C8506A" w:rsidRPr="00C8506A" w14:paraId="09561C92" w14:textId="77777777" w:rsidTr="00C8506A">
        <w:tc>
          <w:tcPr>
            <w:tcW w:w="5392" w:type="dxa"/>
          </w:tcPr>
          <w:p w14:paraId="4E363342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Quan sát hình vẽ bên: Tên của góc là:</w:t>
            </w:r>
          </w:p>
          <w:p w14:paraId="10595CCC" w14:textId="48378F22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A. </w:t>
            </w:r>
            <w:r w:rsidR="00737E8E" w:rsidRPr="00737E8E">
              <w:rPr>
                <w:position w:val="-6"/>
                <w:sz w:val="26"/>
                <w:szCs w:val="26"/>
              </w:rPr>
              <w:object w:dxaOrig="580" w:dyaOrig="400" w14:anchorId="60DC0329">
                <v:shape id="_x0000_i1145" type="#_x0000_t75" style="width:28.8pt;height:19.8pt" o:ole="">
                  <v:imagedata r:id="rId60" o:title=""/>
                </v:shape>
                <o:OLEObject Type="Embed" ProgID="Equation.DSMT4" ShapeID="_x0000_i1145" DrawAspect="Content" ObjectID="_1774438502" r:id="rId61"/>
              </w:object>
            </w:r>
            <w:r w:rsidR="00737E8E">
              <w:rPr>
                <w:sz w:val="26"/>
                <w:szCs w:val="26"/>
              </w:rPr>
              <w:tab/>
            </w:r>
            <w:r w:rsidR="00737E8E">
              <w:rPr>
                <w:sz w:val="26"/>
                <w:szCs w:val="26"/>
              </w:rPr>
              <w:tab/>
            </w:r>
            <w:r w:rsidRPr="00C8506A">
              <w:rPr>
                <w:sz w:val="26"/>
                <w:szCs w:val="26"/>
              </w:rPr>
              <w:t xml:space="preserve"> B. </w:t>
            </w:r>
            <w:r w:rsidR="00737E8E" w:rsidRPr="00737E8E">
              <w:rPr>
                <w:position w:val="-6"/>
                <w:sz w:val="26"/>
                <w:szCs w:val="26"/>
              </w:rPr>
              <w:object w:dxaOrig="580" w:dyaOrig="400" w14:anchorId="26F84899">
                <v:shape id="_x0000_i1148" type="#_x0000_t75" style="width:28.8pt;height:19.8pt" o:ole="">
                  <v:imagedata r:id="rId62" o:title=""/>
                </v:shape>
                <o:OLEObject Type="Embed" ProgID="Equation.DSMT4" ShapeID="_x0000_i1148" DrawAspect="Content" ObjectID="_1774438503" r:id="rId63"/>
              </w:object>
            </w:r>
          </w:p>
          <w:p w14:paraId="4F49AE36" w14:textId="274A616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C</w:t>
            </w:r>
            <w:r w:rsidR="00737E8E">
              <w:rPr>
                <w:sz w:val="26"/>
                <w:szCs w:val="26"/>
              </w:rPr>
              <w:t xml:space="preserve">. </w:t>
            </w:r>
            <w:r w:rsidR="00737E8E" w:rsidRPr="00737E8E">
              <w:rPr>
                <w:position w:val="-6"/>
                <w:sz w:val="26"/>
                <w:szCs w:val="26"/>
              </w:rPr>
              <w:object w:dxaOrig="600" w:dyaOrig="400" w14:anchorId="00169095">
                <v:shape id="_x0000_i1151" type="#_x0000_t75" style="width:30pt;height:19.8pt" o:ole="">
                  <v:imagedata r:id="rId64" o:title=""/>
                </v:shape>
                <o:OLEObject Type="Embed" ProgID="Equation.DSMT4" ShapeID="_x0000_i1151" DrawAspect="Content" ObjectID="_1774438504" r:id="rId65"/>
              </w:object>
            </w:r>
            <w:r w:rsidRPr="00C8506A">
              <w:rPr>
                <w:sz w:val="26"/>
                <w:szCs w:val="26"/>
              </w:rPr>
              <w:t xml:space="preserve">                       D. </w:t>
            </w:r>
            <w:r w:rsidR="00737E8E" w:rsidRPr="00737E8E">
              <w:rPr>
                <w:position w:val="-6"/>
                <w:sz w:val="26"/>
                <w:szCs w:val="26"/>
              </w:rPr>
              <w:object w:dxaOrig="560" w:dyaOrig="400" w14:anchorId="63798F9C">
                <v:shape id="_x0000_i1154" type="#_x0000_t75" style="width:28.2pt;height:19.8pt" o:ole="">
                  <v:imagedata r:id="rId66" o:title=""/>
                </v:shape>
                <o:OLEObject Type="Embed" ProgID="Equation.DSMT4" ShapeID="_x0000_i1154" DrawAspect="Content" ObjectID="_1774438505" r:id="rId67"/>
              </w:object>
            </w:r>
          </w:p>
        </w:tc>
        <w:tc>
          <w:tcPr>
            <w:tcW w:w="6776" w:type="dxa"/>
          </w:tcPr>
          <w:p w14:paraId="58AD3EFC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b/>
                <w:sz w:val="26"/>
                <w:szCs w:val="26"/>
              </w:rPr>
            </w:pPr>
            <w:r w:rsidRPr="00C8506A">
              <w:rPr>
                <w:noProof/>
                <w:sz w:val="26"/>
                <w:szCs w:val="26"/>
              </w:rPr>
              <w:drawing>
                <wp:inline distT="0" distB="0" distL="0" distR="0" wp14:anchorId="74888201" wp14:editId="33F0630A">
                  <wp:extent cx="1133025" cy="1006494"/>
                  <wp:effectExtent l="0" t="0" r="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5254" cy="10173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92CA68" w14:textId="77777777" w:rsidR="00C8506A" w:rsidRPr="00C8506A" w:rsidRDefault="00C8506A" w:rsidP="00272143">
      <w:pPr>
        <w:spacing w:before="60" w:after="60" w:line="276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10.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C8506A">
        <w:rPr>
          <w:rFonts w:ascii="Times New Roman" w:eastAsia="Times New Roman" w:hAnsi="Times New Roman" w:cs="Times New Roman"/>
          <w:sz w:val="26"/>
          <w:szCs w:val="26"/>
          <w:lang w:val="en-US"/>
        </w:rPr>
        <w:t>Trong các hình dưới đây, đâu là hình ảnh của một góc nhọn?</w:t>
      </w:r>
    </w:p>
    <w:tbl>
      <w:tblPr>
        <w:tblStyle w:val="TableGrid1"/>
        <w:tblW w:w="10836" w:type="dxa"/>
        <w:tblInd w:w="-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5"/>
        <w:gridCol w:w="111"/>
        <w:gridCol w:w="256"/>
        <w:gridCol w:w="2292"/>
        <w:gridCol w:w="314"/>
        <w:gridCol w:w="84"/>
        <w:gridCol w:w="1854"/>
        <w:gridCol w:w="557"/>
        <w:gridCol w:w="125"/>
        <w:gridCol w:w="1520"/>
        <w:gridCol w:w="659"/>
        <w:gridCol w:w="469"/>
      </w:tblGrid>
      <w:tr w:rsidR="00C8506A" w:rsidRPr="00C8506A" w14:paraId="53B6FB40" w14:textId="77777777" w:rsidTr="00C8506A">
        <w:tc>
          <w:tcPr>
            <w:tcW w:w="2706" w:type="dxa"/>
            <w:gridSpan w:val="2"/>
          </w:tcPr>
          <w:p w14:paraId="656BC88D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noProof/>
                <w:sz w:val="26"/>
                <w:szCs w:val="26"/>
              </w:rPr>
              <w:drawing>
                <wp:inline distT="0" distB="0" distL="0" distR="0" wp14:anchorId="28144815" wp14:editId="1113AE22">
                  <wp:extent cx="939800" cy="887589"/>
                  <wp:effectExtent l="0" t="0" r="0" b="825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064" cy="8991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2F9C214" w14:textId="77777777" w:rsidR="00C8506A" w:rsidRPr="00C8506A" w:rsidRDefault="00C8506A" w:rsidP="00272143">
            <w:pPr>
              <w:ind w:left="567" w:right="140"/>
              <w:jc w:val="center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Hình 1</w:t>
            </w:r>
          </w:p>
        </w:tc>
        <w:tc>
          <w:tcPr>
            <w:tcW w:w="2862" w:type="dxa"/>
            <w:gridSpan w:val="3"/>
          </w:tcPr>
          <w:p w14:paraId="729778F1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noProof/>
                <w:sz w:val="26"/>
                <w:szCs w:val="26"/>
              </w:rPr>
              <w:drawing>
                <wp:inline distT="0" distB="0" distL="0" distR="0" wp14:anchorId="75A9BD1F" wp14:editId="4B95FB05">
                  <wp:extent cx="1004504" cy="894080"/>
                  <wp:effectExtent l="0" t="0" r="5715" b="127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4627" cy="911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807A32C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jc w:val="center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Hình 2</w:t>
            </w:r>
          </w:p>
        </w:tc>
        <w:tc>
          <w:tcPr>
            <w:tcW w:w="2620" w:type="dxa"/>
            <w:gridSpan w:val="4"/>
          </w:tcPr>
          <w:p w14:paraId="180B9EF0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noProof/>
                <w:sz w:val="26"/>
                <w:szCs w:val="26"/>
              </w:rPr>
              <w:drawing>
                <wp:inline distT="0" distB="0" distL="0" distR="0" wp14:anchorId="428C7728" wp14:editId="5DB98A4E">
                  <wp:extent cx="899160" cy="88631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2173" cy="899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DD0966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jc w:val="center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Hình 3</w:t>
            </w:r>
          </w:p>
        </w:tc>
        <w:tc>
          <w:tcPr>
            <w:tcW w:w="2648" w:type="dxa"/>
            <w:gridSpan w:val="3"/>
          </w:tcPr>
          <w:p w14:paraId="0ABE47FA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noProof/>
                <w:sz w:val="26"/>
                <w:szCs w:val="26"/>
              </w:rPr>
              <w:drawing>
                <wp:inline distT="0" distB="0" distL="0" distR="0" wp14:anchorId="78FA22C2" wp14:editId="784BF6B1">
                  <wp:extent cx="850405" cy="833120"/>
                  <wp:effectExtent l="0" t="0" r="6985" b="508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747" cy="851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DC04F5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jc w:val="center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Hình 4</w:t>
            </w:r>
          </w:p>
        </w:tc>
      </w:tr>
      <w:tr w:rsidR="00C8506A" w:rsidRPr="00C8506A" w14:paraId="35089D06" w14:textId="77777777" w:rsidTr="00C8506A">
        <w:trPr>
          <w:gridAfter w:val="1"/>
          <w:wAfter w:w="469" w:type="dxa"/>
        </w:trPr>
        <w:tc>
          <w:tcPr>
            <w:tcW w:w="2595" w:type="dxa"/>
            <w:vAlign w:val="center"/>
          </w:tcPr>
          <w:p w14:paraId="2DD1B4B2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lastRenderedPageBreak/>
              <w:t>A.  Hình 1</w:t>
            </w:r>
          </w:p>
        </w:tc>
        <w:tc>
          <w:tcPr>
            <w:tcW w:w="3057" w:type="dxa"/>
            <w:gridSpan w:val="5"/>
            <w:vAlign w:val="center"/>
          </w:tcPr>
          <w:p w14:paraId="610DE076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B. Hình 2</w:t>
            </w:r>
          </w:p>
        </w:tc>
        <w:tc>
          <w:tcPr>
            <w:tcW w:w="2411" w:type="dxa"/>
            <w:gridSpan w:val="2"/>
            <w:vAlign w:val="center"/>
          </w:tcPr>
          <w:p w14:paraId="6C68F9DD" w14:textId="6932FCA8" w:rsidR="00C8506A" w:rsidRPr="00C8506A" w:rsidRDefault="007C0162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 H</w:t>
            </w:r>
            <w:r w:rsidR="00C8506A" w:rsidRPr="00C8506A">
              <w:rPr>
                <w:sz w:val="26"/>
                <w:szCs w:val="26"/>
              </w:rPr>
              <w:t>ình 3</w:t>
            </w:r>
          </w:p>
        </w:tc>
        <w:tc>
          <w:tcPr>
            <w:tcW w:w="2304" w:type="dxa"/>
            <w:gridSpan w:val="3"/>
            <w:vAlign w:val="center"/>
          </w:tcPr>
          <w:p w14:paraId="12467BD0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D. Hình 4</w:t>
            </w:r>
          </w:p>
        </w:tc>
      </w:tr>
      <w:tr w:rsidR="00C8506A" w:rsidRPr="00C8506A" w14:paraId="415E8CA9" w14:textId="77777777" w:rsidTr="00C8506A">
        <w:trPr>
          <w:gridAfter w:val="1"/>
          <w:wAfter w:w="469" w:type="dxa"/>
        </w:trPr>
        <w:tc>
          <w:tcPr>
            <w:tcW w:w="2962" w:type="dxa"/>
            <w:gridSpan w:val="3"/>
          </w:tcPr>
          <w:p w14:paraId="267CCD71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b/>
                <w:sz w:val="26"/>
                <w:szCs w:val="26"/>
              </w:rPr>
              <w:t xml:space="preserve">Câu </w:t>
            </w:r>
            <w:r w:rsidRPr="00C8506A">
              <w:rPr>
                <w:b/>
                <w:sz w:val="26"/>
                <w:szCs w:val="26"/>
                <w:lang w:val="vi-VN"/>
              </w:rPr>
              <w:t>11.</w:t>
            </w:r>
            <w:r w:rsidRPr="00C8506A">
              <w:rPr>
                <w:sz w:val="26"/>
                <w:szCs w:val="26"/>
                <w:lang w:val="vi-VN"/>
              </w:rPr>
              <w:t xml:space="preserve"> </w:t>
            </w:r>
            <w:r w:rsidRPr="00C8506A">
              <w:rPr>
                <w:sz w:val="26"/>
                <w:szCs w:val="26"/>
              </w:rPr>
              <w:t>Quan sát hình vẽ bên:</w:t>
            </w:r>
          </w:p>
          <w:p w14:paraId="1CE22EDC" w14:textId="34C6B59B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Số đo góc </w:t>
            </w:r>
            <w:r w:rsidR="00737E8E" w:rsidRPr="00737E8E">
              <w:rPr>
                <w:position w:val="-10"/>
                <w:sz w:val="26"/>
                <w:szCs w:val="26"/>
              </w:rPr>
              <w:object w:dxaOrig="480" w:dyaOrig="320" w14:anchorId="663E14AA">
                <v:shape id="_x0000_i1157" type="#_x0000_t75" style="width:24pt;height:16.2pt" o:ole="">
                  <v:imagedata r:id="rId73" o:title=""/>
                </v:shape>
                <o:OLEObject Type="Embed" ProgID="Equation.DSMT4" ShapeID="_x0000_i1157" DrawAspect="Content" ObjectID="_1774438506" r:id="rId74"/>
              </w:object>
            </w:r>
            <w:r w:rsidRPr="00C8506A">
              <w:rPr>
                <w:sz w:val="26"/>
                <w:szCs w:val="26"/>
              </w:rPr>
              <w:t>là:</w:t>
            </w:r>
          </w:p>
        </w:tc>
        <w:tc>
          <w:tcPr>
            <w:tcW w:w="7405" w:type="dxa"/>
            <w:gridSpan w:val="8"/>
          </w:tcPr>
          <w:p w14:paraId="2C2C7A5A" w14:textId="77777777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b/>
                <w:sz w:val="26"/>
                <w:szCs w:val="26"/>
              </w:rPr>
            </w:pPr>
            <w:r w:rsidRPr="00C8506A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3F23EF2A" wp14:editId="609B0283">
                  <wp:extent cx="4010025" cy="204191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501" cy="2045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506A" w:rsidRPr="00C8506A" w14:paraId="07475EA5" w14:textId="77777777" w:rsidTr="00C8506A">
        <w:trPr>
          <w:gridAfter w:val="2"/>
          <w:wAfter w:w="1128" w:type="dxa"/>
        </w:trPr>
        <w:tc>
          <w:tcPr>
            <w:tcW w:w="2962" w:type="dxa"/>
            <w:gridSpan w:val="3"/>
            <w:vAlign w:val="center"/>
          </w:tcPr>
          <w:p w14:paraId="6347118C" w14:textId="085B485F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A.  </w:t>
            </w:r>
            <w:r w:rsidR="00737E8E" w:rsidRPr="00737E8E">
              <w:rPr>
                <w:position w:val="-6"/>
                <w:sz w:val="26"/>
                <w:szCs w:val="26"/>
              </w:rPr>
              <w:object w:dxaOrig="440" w:dyaOrig="360" w14:anchorId="4B35C204">
                <v:shape id="_x0000_i1160" type="#_x0000_t75" style="width:22.2pt;height:18pt" o:ole="">
                  <v:imagedata r:id="rId76" o:title=""/>
                </v:shape>
                <o:OLEObject Type="Embed" ProgID="Equation.DSMT4" ShapeID="_x0000_i1160" DrawAspect="Content" ObjectID="_1774438507" r:id="rId77"/>
              </w:object>
            </w:r>
          </w:p>
        </w:tc>
        <w:tc>
          <w:tcPr>
            <w:tcW w:w="2292" w:type="dxa"/>
            <w:vAlign w:val="center"/>
          </w:tcPr>
          <w:p w14:paraId="3879261D" w14:textId="347C2BA6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 xml:space="preserve">B. </w:t>
            </w:r>
            <w:r w:rsidR="0059113C" w:rsidRPr="0059113C">
              <w:rPr>
                <w:position w:val="-6"/>
                <w:sz w:val="26"/>
                <w:szCs w:val="26"/>
              </w:rPr>
              <w:object w:dxaOrig="420" w:dyaOrig="360" w14:anchorId="399D6585">
                <v:shape id="_x0000_i1167" type="#_x0000_t75" style="width:21pt;height:18pt" o:ole="">
                  <v:imagedata r:id="rId78" o:title=""/>
                </v:shape>
                <o:OLEObject Type="Embed" ProgID="Equation.DSMT4" ShapeID="_x0000_i1167" DrawAspect="Content" ObjectID="_1774438508" r:id="rId79"/>
              </w:object>
            </w:r>
          </w:p>
        </w:tc>
        <w:tc>
          <w:tcPr>
            <w:tcW w:w="2252" w:type="dxa"/>
            <w:gridSpan w:val="3"/>
            <w:vAlign w:val="center"/>
          </w:tcPr>
          <w:p w14:paraId="1AB802D9" w14:textId="6D68A008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C.</w:t>
            </w:r>
            <w:r w:rsidR="0059113C" w:rsidRPr="0059113C">
              <w:rPr>
                <w:position w:val="-6"/>
                <w:sz w:val="26"/>
                <w:szCs w:val="26"/>
              </w:rPr>
              <w:object w:dxaOrig="540" w:dyaOrig="360" w14:anchorId="3449CD37">
                <v:shape id="_x0000_i1173" type="#_x0000_t75" style="width:27pt;height:18pt" o:ole="">
                  <v:imagedata r:id="rId80" o:title=""/>
                </v:shape>
                <o:OLEObject Type="Embed" ProgID="Equation.DSMT4" ShapeID="_x0000_i1173" DrawAspect="Content" ObjectID="_1774438509" r:id="rId81"/>
              </w:object>
            </w:r>
          </w:p>
        </w:tc>
        <w:tc>
          <w:tcPr>
            <w:tcW w:w="2202" w:type="dxa"/>
            <w:gridSpan w:val="3"/>
            <w:vAlign w:val="center"/>
          </w:tcPr>
          <w:p w14:paraId="20521048" w14:textId="02434D02" w:rsidR="00C8506A" w:rsidRPr="00C8506A" w:rsidRDefault="00C8506A" w:rsidP="00272143">
            <w:pPr>
              <w:spacing w:before="60" w:after="60" w:line="276" w:lineRule="auto"/>
              <w:ind w:left="567" w:right="140"/>
              <w:rPr>
                <w:sz w:val="26"/>
                <w:szCs w:val="26"/>
              </w:rPr>
            </w:pPr>
            <w:r w:rsidRPr="00C8506A">
              <w:rPr>
                <w:sz w:val="26"/>
                <w:szCs w:val="26"/>
              </w:rPr>
              <w:t>D.</w:t>
            </w:r>
            <w:r w:rsidR="0059113C" w:rsidRPr="0059113C">
              <w:rPr>
                <w:position w:val="-6"/>
                <w:sz w:val="26"/>
                <w:szCs w:val="26"/>
              </w:rPr>
              <w:object w:dxaOrig="540" w:dyaOrig="360" w14:anchorId="2F149326">
                <v:shape id="_x0000_i1180" type="#_x0000_t75" style="width:27pt;height:18pt" o:ole="">
                  <v:imagedata r:id="rId82" o:title=""/>
                </v:shape>
                <o:OLEObject Type="Embed" ProgID="Equation.DSMT4" ShapeID="_x0000_i1180" DrawAspect="Content" ObjectID="_1774438510" r:id="rId83"/>
              </w:object>
            </w:r>
          </w:p>
        </w:tc>
      </w:tr>
    </w:tbl>
    <w:p w14:paraId="5806942A" w14:textId="26DCBA96" w:rsidR="00C8506A" w:rsidRPr="00C8506A" w:rsidRDefault="00C8506A" w:rsidP="00272143">
      <w:pPr>
        <w:spacing w:after="0" w:afterAutospacing="1" w:line="240" w:lineRule="auto"/>
        <w:ind w:left="567" w:right="140"/>
        <w:rPr>
          <w:rFonts w:ascii="Times New Roman" w:eastAsia="Times New Roman" w:hAnsi="Times New Roman" w:cs="Times New Roman"/>
          <w:color w:val="333333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en-GB" w:eastAsia="en-GB"/>
        </w:rPr>
        <w:t xml:space="preserve">Câu </w:t>
      </w:r>
      <w:r w:rsidRPr="00C8506A">
        <w:rPr>
          <w:rFonts w:ascii="Times New Roman" w:eastAsia="Times New Roman" w:hAnsi="Times New Roman" w:cs="Times New Roman"/>
          <w:b/>
          <w:sz w:val="26"/>
          <w:szCs w:val="26"/>
          <w:lang w:val="vi-VN" w:eastAsia="en-GB"/>
        </w:rPr>
        <w:t xml:space="preserve">12. </w:t>
      </w:r>
      <w:r w:rsidRPr="00C8506A">
        <w:rPr>
          <w:rFonts w:ascii="Times New Roman" w:eastAsia="Times New Roman" w:hAnsi="Times New Roman" w:cs="Times New Roman"/>
          <w:bCs/>
          <w:color w:val="333333"/>
          <w:sz w:val="26"/>
          <w:szCs w:val="26"/>
          <w:lang w:val="en-US"/>
        </w:rPr>
        <w:t>Các điểm nằm trong </w:t>
      </w:r>
      <w:r w:rsidR="00CF0E8D" w:rsidRPr="00CF0E8D">
        <w:rPr>
          <w:rFonts w:ascii="Times New Roman" w:eastAsia="Times New Roman" w:hAnsi="Times New Roman" w:cs="Times New Roman"/>
          <w:bCs/>
          <w:color w:val="333333"/>
          <w:position w:val="-6"/>
          <w:sz w:val="26"/>
          <w:szCs w:val="26"/>
          <w:lang w:val="en-US"/>
        </w:rPr>
        <w:object w:dxaOrig="580" w:dyaOrig="400" w14:anchorId="0ADBD77D">
          <v:shape id="_x0000_i1259" type="#_x0000_t75" style="width:28.8pt;height:19.8pt" o:ole="">
            <v:imagedata r:id="rId84" o:title=""/>
          </v:shape>
          <o:OLEObject Type="Embed" ProgID="Equation.DSMT4" ShapeID="_x0000_i1259" DrawAspect="Content" ObjectID="_1774438511" r:id="rId85"/>
        </w:object>
      </w:r>
      <w:r w:rsidRPr="00C8506A">
        <w:rPr>
          <w:rFonts w:ascii="Times New Roman" w:eastAsia="Times New Roman" w:hAnsi="Times New Roman" w:cs="Times New Roman"/>
          <w:bCs/>
          <w:color w:val="333333"/>
          <w:sz w:val="26"/>
          <w:szCs w:val="26"/>
          <w:lang w:val="en-US"/>
        </w:rPr>
        <w:t> trong hình là</w:t>
      </w:r>
    </w:p>
    <w:p w14:paraId="0F6F0041" w14:textId="77777777" w:rsidR="00C8506A" w:rsidRPr="00C8506A" w:rsidRDefault="00C8506A" w:rsidP="00272143">
      <w:pPr>
        <w:spacing w:after="0" w:line="240" w:lineRule="auto"/>
        <w:ind w:left="567" w:right="14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Times New Roman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5BC36C7" wp14:editId="071E4B1C">
            <wp:extent cx="2807855" cy="1954639"/>
            <wp:effectExtent l="0" t="0" r="0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Ảnh chụp Màn hình 2024-04-11 lúc 15.07.12.png"/>
                    <pic:cNvPicPr/>
                  </pic:nvPicPr>
                  <pic:blipFill>
                    <a:blip r:embed="rId86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1248" cy="1963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696DCB" w14:textId="08C905E1" w:rsidR="00C8506A" w:rsidRPr="00C8506A" w:rsidRDefault="00C8506A" w:rsidP="007C0162">
      <w:pPr>
        <w:numPr>
          <w:ilvl w:val="0"/>
          <w:numId w:val="38"/>
        </w:numPr>
        <w:spacing w:before="60" w:after="60" w:line="276" w:lineRule="auto"/>
        <w:ind w:left="993" w:right="140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Điểm </w:t>
      </w:r>
      <w:r w:rsidR="0059113C" w:rsidRPr="0059113C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0" w14:anchorId="27AEF6B3">
          <v:shape id="_x0000_i1247" type="#_x0000_t75" style="width:12pt;height:13.2pt" o:ole="">
            <v:imagedata r:id="rId87" o:title=""/>
          </v:shape>
          <o:OLEObject Type="Embed" ProgID="Equation.DSMT4" ShapeID="_x0000_i1247" DrawAspect="Content" ObjectID="_1774438512" r:id="rId88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7C016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>B. Điể</w:t>
      </w:r>
      <w:r w:rsidR="007C0162">
        <w:rPr>
          <w:rFonts w:ascii="Times New Roman" w:eastAsia="Calibri" w:hAnsi="Times New Roman" w:cs="Times New Roman"/>
          <w:sz w:val="26"/>
          <w:szCs w:val="26"/>
          <w:lang w:val="vi-VN"/>
        </w:rPr>
        <w:t>m</w:t>
      </w:r>
      <w:r w:rsidR="0059113C" w:rsidRPr="0059113C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499" w:dyaOrig="300" w14:anchorId="76416809">
          <v:shape id="_x0000_i1242" type="#_x0000_t75" style="width:25.2pt;height:15pt" o:ole="">
            <v:imagedata r:id="rId89" o:title=""/>
          </v:shape>
          <o:OLEObject Type="Embed" ProgID="Equation.DSMT4" ShapeID="_x0000_i1242" DrawAspect="Content" ObjectID="_1774438513" r:id="rId90"/>
        </w:object>
      </w:r>
      <w:r w:rsidR="007C016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7C016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>C. Điể</w:t>
      </w:r>
      <w:r w:rsidR="0017242F">
        <w:rPr>
          <w:rFonts w:ascii="Times New Roman" w:eastAsia="Calibri" w:hAnsi="Times New Roman" w:cs="Times New Roman"/>
          <w:sz w:val="26"/>
          <w:szCs w:val="26"/>
          <w:lang w:val="vi-VN"/>
        </w:rPr>
        <w:t>m</w:t>
      </w:r>
      <w:r w:rsidR="0059113C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59113C" w:rsidRPr="0059113C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760" w:dyaOrig="300" w14:anchorId="3525C4ED">
          <v:shape id="_x0000_i1237" type="#_x0000_t75" style="width:37.8pt;height:15pt" o:ole="">
            <v:imagedata r:id="rId91" o:title=""/>
          </v:shape>
          <o:OLEObject Type="Embed" ProgID="Equation.DSMT4" ShapeID="_x0000_i1237" DrawAspect="Content" ObjectID="_1774438514" r:id="rId92"/>
        </w:object>
      </w:r>
      <w:r w:rsidR="0017242F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    </w:t>
      </w:r>
      <w:r w:rsidRPr="00C8506A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. Điểm </w:t>
      </w:r>
      <w:r w:rsidR="0059113C" w:rsidRPr="0059113C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520" w:dyaOrig="300" w14:anchorId="3295A2CA">
          <v:shape id="_x0000_i1253" type="#_x0000_t75" style="width:25.8pt;height:15pt" o:ole="">
            <v:imagedata r:id="rId93" o:title=""/>
          </v:shape>
          <o:OLEObject Type="Embed" ProgID="Equation.DSMT4" ShapeID="_x0000_i1253" DrawAspect="Content" ObjectID="_1774438515" r:id="rId94"/>
        </w:object>
      </w:r>
    </w:p>
    <w:p w14:paraId="106C7367" w14:textId="02698428" w:rsidR="008C745C" w:rsidRPr="00C8506A" w:rsidRDefault="008C745C" w:rsidP="00272143">
      <w:pPr>
        <w:spacing w:before="60" w:after="60" w:line="276" w:lineRule="auto"/>
        <w:ind w:left="567" w:right="140"/>
        <w:contextualSpacing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C8506A">
        <w:rPr>
          <w:rFonts w:ascii="Times New Roman" w:hAnsi="Times New Roman" w:cs="Times New Roman"/>
          <w:b/>
          <w:bCs/>
          <w:sz w:val="26"/>
          <w:szCs w:val="26"/>
          <w:lang w:val="en-US"/>
        </w:rPr>
        <w:t>II. PHẦN TỰ LUẬN (7,0 ĐIỂM)</w:t>
      </w:r>
    </w:p>
    <w:p w14:paraId="654654C7" w14:textId="2F16EB7E" w:rsidR="00C8506A" w:rsidRPr="00C8506A" w:rsidRDefault="00C8506A" w:rsidP="00272143">
      <w:pPr>
        <w:ind w:left="567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1: (0,5đ)</w: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o sánh hai số thậ</w:t>
      </w:r>
      <w:r w:rsidR="00AD645F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 phân: </w:t>
      </w:r>
      <w:r w:rsidR="00AD645F" w:rsidRPr="00AD645F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780" w:dyaOrig="340" w14:anchorId="380A9813">
          <v:shape id="_x0000_i1025" type="#_x0000_t75" style="width:39pt;height:17.4pt" o:ole="">
            <v:imagedata r:id="rId95" o:title=""/>
          </v:shape>
          <o:OLEObject Type="Embed" ProgID="Equation.DSMT4" ShapeID="_x0000_i1025" DrawAspect="Content" ObjectID="_1774438516" r:id="rId96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="00AD645F" w:rsidRPr="00AD645F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920" w:dyaOrig="340" w14:anchorId="5D028435">
          <v:shape id="_x0000_i1026" type="#_x0000_t75" style="width:46.2pt;height:17.4pt" o:ole="">
            <v:imagedata r:id="rId97" o:title=""/>
          </v:shape>
          <o:OLEObject Type="Embed" ProgID="Equation.DSMT4" ShapeID="_x0000_i1026" DrawAspect="Content" ObjectID="_1774438517" r:id="rId98"/>
        </w:object>
      </w:r>
    </w:p>
    <w:p w14:paraId="562F4257" w14:textId="77777777" w:rsidR="00C8506A" w:rsidRPr="00C8506A" w:rsidRDefault="00C8506A" w:rsidP="00595104">
      <w:pPr>
        <w:ind w:left="851" w:hanging="284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2: (2,0đ)</w: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ính</w:t>
      </w:r>
    </w:p>
    <w:p w14:paraId="0E8263A4" w14:textId="2D2B318D" w:rsidR="00AD645F" w:rsidRDefault="0059113C" w:rsidP="00595104">
      <w:pPr>
        <w:pStyle w:val="MTDisplayEquation"/>
        <w:ind w:left="851" w:hanging="284"/>
      </w:pPr>
      <w:r w:rsidRPr="0059113C">
        <w:rPr>
          <w:position w:val="-8"/>
        </w:rPr>
        <w:object w:dxaOrig="1660" w:dyaOrig="300" w14:anchorId="10B82BC8">
          <v:shape id="_x0000_i1187" type="#_x0000_t75" style="width:82.8pt;height:15pt" o:ole="">
            <v:imagedata r:id="rId99" o:title=""/>
          </v:shape>
          <o:OLEObject Type="Embed" ProgID="Equation.DSMT4" ShapeID="_x0000_i1187" DrawAspect="Content" ObjectID="_1774438518" r:id="rId100"/>
        </w:object>
      </w:r>
    </w:p>
    <w:p w14:paraId="49BE9100" w14:textId="3103EF63" w:rsidR="0059113C" w:rsidRDefault="0059113C" w:rsidP="00595104">
      <w:pPr>
        <w:pStyle w:val="MTDisplayEquation"/>
        <w:ind w:left="851" w:hanging="284"/>
      </w:pPr>
      <w:r w:rsidRPr="0059113C">
        <w:rPr>
          <w:position w:val="-18"/>
        </w:rPr>
        <w:object w:dxaOrig="3300" w:dyaOrig="499" w14:anchorId="14ABD288">
          <v:shape id="_x0000_i1192" type="#_x0000_t75" style="width:165pt;height:25.2pt" o:ole="">
            <v:imagedata r:id="rId101" o:title=""/>
          </v:shape>
          <o:OLEObject Type="Embed" ProgID="Equation.DSMT4" ShapeID="_x0000_i1192" DrawAspect="Content" ObjectID="_1774438519" r:id="rId102"/>
        </w:object>
      </w:r>
    </w:p>
    <w:p w14:paraId="4829DD89" w14:textId="4ABB965B" w:rsidR="00C8506A" w:rsidRPr="00C8506A" w:rsidRDefault="0059113C" w:rsidP="00595104">
      <w:pPr>
        <w:pStyle w:val="MTDisplayEquation"/>
        <w:ind w:left="851" w:hanging="284"/>
      </w:pPr>
      <w:r w:rsidRPr="0059113C">
        <w:rPr>
          <w:position w:val="-16"/>
        </w:rPr>
        <w:object w:dxaOrig="3280" w:dyaOrig="460" w14:anchorId="74CB3E54">
          <v:shape id="_x0000_i1195" type="#_x0000_t75" style="width:163.8pt;height:22.8pt" o:ole="">
            <v:imagedata r:id="rId103" o:title=""/>
          </v:shape>
          <o:OLEObject Type="Embed" ProgID="Equation.DSMT4" ShapeID="_x0000_i1195" DrawAspect="Content" ObjectID="_1774438520" r:id="rId104"/>
        </w:object>
      </w:r>
      <w:r w:rsidR="00C8506A" w:rsidRPr="00C8506A">
        <w:tab/>
      </w:r>
    </w:p>
    <w:p w14:paraId="0924B720" w14:textId="77777777" w:rsidR="00C8506A" w:rsidRPr="00C8506A" w:rsidRDefault="00C8506A" w:rsidP="00595104">
      <w:pPr>
        <w:ind w:left="851" w:hanging="284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3: (1,5đ)</w:t>
      </w:r>
    </w:p>
    <w:p w14:paraId="6091FEBF" w14:textId="29CDED3D" w:rsidR="00C8506A" w:rsidRPr="00C8506A" w:rsidRDefault="00C8506A" w:rsidP="00595104">
      <w:pPr>
        <w:numPr>
          <w:ilvl w:val="0"/>
          <w:numId w:val="40"/>
        </w:numPr>
        <w:ind w:left="851" w:hanging="284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ính tỉ số phần trăm </w:t>
      </w:r>
      <w:r w:rsidRPr="00C8506A">
        <w:rPr>
          <w:rFonts w:ascii="Times New Roman" w:eastAsia="Calibri" w:hAnsi="Times New Roman" w:cs="Times New Roman"/>
          <w:i/>
          <w:sz w:val="26"/>
          <w:szCs w:val="26"/>
          <w:lang w:val="en-US"/>
        </w:rPr>
        <w:t xml:space="preserve">( làm tròn đến hàng phần mười) </w: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ủa </w:t>
      </w:r>
      <w:r w:rsidR="0059113C" w:rsidRPr="0059113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40" w:dyaOrig="279" w14:anchorId="174D21C4">
          <v:shape id="_x0000_i1198" type="#_x0000_t75" style="width:16.8pt;height:13.8pt" o:ole="">
            <v:imagedata r:id="rId105" o:title=""/>
          </v:shape>
          <o:OLEObject Type="Embed" ProgID="Equation.DSMT4" ShapeID="_x0000_i1198" DrawAspect="Content" ObjectID="_1774438521" r:id="rId106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m so với </w:t>
      </w:r>
      <w:r w:rsidR="0059113C" w:rsidRPr="0059113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40" w:dyaOrig="279" w14:anchorId="51852662">
          <v:shape id="_x0000_i1201" type="#_x0000_t75" style="width:16.8pt;height:13.8pt" o:ole="">
            <v:imagedata r:id="rId107" o:title=""/>
          </v:shape>
          <o:OLEObject Type="Embed" ProgID="Equation.DSMT4" ShapeID="_x0000_i1201" DrawAspect="Content" ObjectID="_1774438522" r:id="rId108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>cm</w:t>
      </w:r>
    </w:p>
    <w:p w14:paraId="5BE6C119" w14:textId="1B01D0E9" w:rsidR="00C8506A" w:rsidRPr="00C8506A" w:rsidRDefault="00C8506A" w:rsidP="00595104">
      <w:pPr>
        <w:numPr>
          <w:ilvl w:val="0"/>
          <w:numId w:val="40"/>
        </w:numPr>
        <w:ind w:left="851" w:hanging="284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>Tìm một số</w:t>
      </w:r>
      <w:r w:rsidR="000D36D7" w:rsidRPr="000D36D7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20" w14:anchorId="260C04C9">
          <v:shape id="_x0000_i1427" type="#_x0000_t75" style="width:10.8pt;height:10.8pt" o:ole="">
            <v:imagedata r:id="rId109" o:title=""/>
          </v:shape>
          <o:OLEObject Type="Embed" ProgID="Equation.DSMT4" ShapeID="_x0000_i1427" DrawAspect="Content" ObjectID="_1774438523" r:id="rId110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iết </w:t>
      </w:r>
      <w:r w:rsidR="0059113C" w:rsidRPr="0059113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 w14:anchorId="2C8F2037">
          <v:shape id="_x0000_i1204" type="#_x0000_t75" style="width:27pt;height:13.8pt" o:ole="">
            <v:imagedata r:id="rId111" o:title=""/>
          </v:shape>
          <o:OLEObject Type="Embed" ProgID="Equation.DSMT4" ShapeID="_x0000_i1204" DrawAspect="Content" ObjectID="_1774438524" r:id="rId112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>của</w:t>
      </w:r>
      <w:r w:rsidR="0059113C" w:rsidRPr="0059113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20" w14:anchorId="18528ECC">
          <v:shape id="_x0000_i1210" type="#_x0000_t75" style="width:10.8pt;height:10.8pt" o:ole="">
            <v:imagedata r:id="rId113" o:title=""/>
          </v:shape>
          <o:OLEObject Type="Embed" ProgID="Equation.DSMT4" ShapeID="_x0000_i1210" DrawAspect="Content" ObjectID="_1774438525" r:id="rId114"/>
        </w:object>
      </w:r>
      <w:r w:rsidRPr="00C8506A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à </w:t>
      </w:r>
      <w:r w:rsidR="0059113C" w:rsidRPr="0059113C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60" w:dyaOrig="279" w14:anchorId="26944E3C">
          <v:shape id="_x0000_i1207" type="#_x0000_t75" style="width:22.8pt;height:13.8pt" o:ole="">
            <v:imagedata r:id="rId115" o:title=""/>
          </v:shape>
          <o:OLEObject Type="Embed" ProgID="Equation.DSMT4" ShapeID="_x0000_i1207" DrawAspect="Content" ObjectID="_1774438526" r:id="rId116"/>
        </w:object>
      </w:r>
    </w:p>
    <w:p w14:paraId="542C4C0B" w14:textId="359724D8" w:rsidR="00822CB6" w:rsidRPr="00822CB6" w:rsidRDefault="00822CB6" w:rsidP="00595104">
      <w:pPr>
        <w:tabs>
          <w:tab w:val="left" w:pos="1276"/>
        </w:tabs>
        <w:spacing w:before="60" w:after="60"/>
        <w:ind w:left="851" w:right="140" w:hanging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F1D32">
        <w:rPr>
          <w:rFonts w:ascii="Times New Roman" w:hAnsi="Times New Roman" w:cs="Times New Roman"/>
          <w:b/>
          <w:sz w:val="26"/>
          <w:szCs w:val="26"/>
          <w:u w:val="single"/>
          <w:lang w:val="en-US"/>
        </w:rPr>
        <w:t>Bài 4</w:t>
      </w:r>
      <w:r w:rsidRPr="001F1D32">
        <w:rPr>
          <w:rFonts w:ascii="Times New Roman" w:hAnsi="Times New Roman" w:cs="Times New Roman"/>
          <w:b/>
          <w:sz w:val="26"/>
          <w:szCs w:val="26"/>
          <w:lang w:val="en-US"/>
        </w:rPr>
        <w:t xml:space="preserve">. </w:t>
      </w:r>
      <w:r w:rsidRPr="001F1D32">
        <w:rPr>
          <w:rFonts w:ascii="Times New Roman" w:hAnsi="Times New Roman" w:cs="Times New Roman"/>
          <w:b/>
          <w:bCs/>
          <w:sz w:val="26"/>
          <w:szCs w:val="26"/>
          <w:lang w:val="en-US"/>
        </w:rPr>
        <w:t>(1,0đ)</w:t>
      </w:r>
      <w:r w:rsidRPr="001F1D3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>Tết năm nay, tổng số tiền bạ</w:t>
      </w:r>
      <w:r>
        <w:rPr>
          <w:rFonts w:ascii="Times New Roman" w:hAnsi="Times New Roman" w:cs="Times New Roman"/>
          <w:sz w:val="26"/>
          <w:szCs w:val="26"/>
          <w:lang w:val="en-US"/>
        </w:rPr>
        <w:t>n La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 xml:space="preserve"> được lì xì là </w:t>
      </w:r>
      <w:r w:rsidR="0059113C" w:rsidRPr="0059113C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140" w:dyaOrig="279" w14:anchorId="1F40F0D2">
          <v:shape id="_x0000_i1430" type="#_x0000_t75" style="width:57pt;height:13.8pt" o:ole="">
            <v:imagedata r:id="rId117" o:title=""/>
          </v:shape>
          <o:OLEObject Type="Embed" ProgID="Equation.DSMT4" ShapeID="_x0000_i1430" DrawAspect="Content" ObjectID="_1774438527" r:id="rId118"/>
        </w:objec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>đồng. Mẹ củ</w:t>
      </w:r>
      <w:r>
        <w:rPr>
          <w:rFonts w:ascii="Times New Roman" w:hAnsi="Times New Roman" w:cs="Times New Roman"/>
          <w:sz w:val="26"/>
          <w:szCs w:val="26"/>
          <w:lang w:val="en-US"/>
        </w:rPr>
        <w:t>a La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 xml:space="preserve"> giúp bạn đem số tiền này vào gửi vào ngân hàng với lãi suất </w:t>
      </w:r>
      <w:r w:rsidR="0059113C" w:rsidRPr="0059113C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420" w:dyaOrig="279" w14:anchorId="3449F4DE">
          <v:shape id="_x0000_i1216" type="#_x0000_t75" style="width:21pt;height:13.8pt" o:ole="">
            <v:imagedata r:id="rId119" o:title=""/>
          </v:shape>
          <o:OLEObject Type="Embed" ProgID="Equation.DSMT4" ShapeID="_x0000_i1216" DrawAspect="Content" ObjectID="_1774438528" r:id="rId120"/>
        </w:objec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>một năm.</w:t>
      </w:r>
    </w:p>
    <w:p w14:paraId="426E3636" w14:textId="00E58F8B" w:rsidR="00822CB6" w:rsidRPr="00822CB6" w:rsidRDefault="00822CB6" w:rsidP="00595104">
      <w:pPr>
        <w:pStyle w:val="ListParagraph"/>
        <w:numPr>
          <w:ilvl w:val="0"/>
          <w:numId w:val="42"/>
        </w:numPr>
        <w:tabs>
          <w:tab w:val="left" w:pos="1276"/>
        </w:tabs>
        <w:spacing w:before="60" w:after="60"/>
        <w:ind w:left="851" w:right="140" w:hanging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22CB6">
        <w:rPr>
          <w:rFonts w:ascii="Times New Roman" w:hAnsi="Times New Roman" w:cs="Times New Roman"/>
          <w:sz w:val="26"/>
          <w:szCs w:val="26"/>
          <w:lang w:val="en-US"/>
        </w:rPr>
        <w:t>Hết kì hạn 1 năm, bạ</w:t>
      </w:r>
      <w:r>
        <w:rPr>
          <w:rFonts w:ascii="Times New Roman" w:hAnsi="Times New Roman" w:cs="Times New Roman"/>
          <w:sz w:val="26"/>
          <w:szCs w:val="26"/>
          <w:lang w:val="en-US"/>
        </w:rPr>
        <w:t>n La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 xml:space="preserve"> nhận được số tiền cả vốn lẫn lãi là bao nhiêu?  </w:t>
      </w:r>
    </w:p>
    <w:p w14:paraId="0757445B" w14:textId="77777777" w:rsidR="0001125D" w:rsidRDefault="00822CB6" w:rsidP="0001125D">
      <w:pPr>
        <w:pStyle w:val="ListParagraph"/>
        <w:numPr>
          <w:ilvl w:val="0"/>
          <w:numId w:val="42"/>
        </w:numPr>
        <w:tabs>
          <w:tab w:val="left" w:pos="1276"/>
        </w:tabs>
        <w:spacing w:before="60" w:after="60"/>
        <w:ind w:left="851" w:right="140" w:hanging="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22CB6">
        <w:rPr>
          <w:rFonts w:ascii="Times New Roman" w:hAnsi="Times New Roman" w:cs="Times New Roman"/>
          <w:sz w:val="26"/>
          <w:szCs w:val="26"/>
          <w:lang w:val="en-US"/>
        </w:rPr>
        <w:lastRenderedPageBreak/>
        <w:t>Giả sử hết kì hạn 1 năm, bạn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La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 xml:space="preserve"> không rút lãi và gốc thì sau 2 năm, bạ</w:t>
      </w:r>
      <w:r>
        <w:rPr>
          <w:rFonts w:ascii="Times New Roman" w:hAnsi="Times New Roman" w:cs="Times New Roman"/>
          <w:sz w:val="26"/>
          <w:szCs w:val="26"/>
          <w:lang w:val="en-US"/>
        </w:rPr>
        <w:t>n La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 xml:space="preserve"> nhận được số tiền cả vốn và lãi là bao nhiêu? (</w:t>
      </w:r>
      <w:r w:rsidRPr="00822CB6">
        <w:rPr>
          <w:rFonts w:ascii="Times New Roman" w:hAnsi="Times New Roman" w:cs="Times New Roman"/>
          <w:i/>
          <w:iCs/>
          <w:sz w:val="26"/>
          <w:szCs w:val="26"/>
          <w:lang w:val="en-US"/>
        </w:rPr>
        <w:t>làm tròn đến hàng nghìn</w:t>
      </w:r>
      <w:r w:rsidRPr="00822CB6">
        <w:rPr>
          <w:rFonts w:ascii="Times New Roman" w:hAnsi="Times New Roman" w:cs="Times New Roman"/>
          <w:sz w:val="26"/>
          <w:szCs w:val="26"/>
          <w:lang w:val="en-US"/>
        </w:rPr>
        <w:t>). Biết lãi suất trong 2 năm đó không thay</w:t>
      </w:r>
      <w:r w:rsidR="007C0162">
        <w:rPr>
          <w:rFonts w:ascii="Times New Roman" w:hAnsi="Times New Roman" w:cs="Times New Roman"/>
          <w:sz w:val="26"/>
          <w:szCs w:val="26"/>
          <w:lang w:val="en-US"/>
        </w:rPr>
        <w:t xml:space="preserve"> đổi.</w:t>
      </w:r>
    </w:p>
    <w:p w14:paraId="2651AB96" w14:textId="32266E03" w:rsidR="007C0162" w:rsidRPr="0001125D" w:rsidRDefault="00C8506A" w:rsidP="0001125D">
      <w:pPr>
        <w:tabs>
          <w:tab w:val="left" w:pos="1276"/>
        </w:tabs>
        <w:spacing w:before="60" w:after="60"/>
        <w:ind w:left="567" w:right="14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01125D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5: (1đ)</w:t>
      </w:r>
      <w:r w:rsidR="00AC7A05"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ạn Ngọc có một số viên kẹo. Ngọc</w:t>
      </w:r>
      <w:r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o em </w:t>
      </w:r>
      <w:r w:rsidR="0059113C" w:rsidRPr="0059113C">
        <w:rPr>
          <w:position w:val="-26"/>
          <w:lang w:val="en-US"/>
        </w:rPr>
        <w:object w:dxaOrig="240" w:dyaOrig="700" w14:anchorId="1A3ECAC3">
          <v:shape id="_x0000_i1219" type="#_x0000_t75" style="width:12pt;height:34.8pt" o:ole="">
            <v:imagedata r:id="rId121" o:title=""/>
          </v:shape>
          <o:OLEObject Type="Embed" ProgID="Equation.DSMT4" ShapeID="_x0000_i1219" DrawAspect="Content" ObjectID="_1774438529" r:id="rId122"/>
        </w:object>
      </w:r>
      <w:r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số kẹo của mình và thêm </w:t>
      </w:r>
      <w:r w:rsidR="0059113C" w:rsidRPr="0059113C">
        <w:rPr>
          <w:position w:val="-4"/>
          <w:lang w:val="en-US"/>
        </w:rPr>
        <w:object w:dxaOrig="160" w:dyaOrig="260" w14:anchorId="145422CB">
          <v:shape id="_x0000_i1225" type="#_x0000_t75" style="width:7.8pt;height:13.2pt" o:ole="">
            <v:imagedata r:id="rId123" o:title=""/>
          </v:shape>
          <o:OLEObject Type="Embed" ProgID="Equation.DSMT4" ShapeID="_x0000_i1225" DrawAspect="Content" ObjectID="_1774438530" r:id="rId124"/>
        </w:object>
      </w:r>
      <w:r w:rsidR="0059113C"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>viên nữa</w:t>
      </w:r>
      <w:r w:rsidR="007C0162"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="00AC7A05"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thì còn lại </w:t>
      </w:r>
      <w:r w:rsidR="0059113C" w:rsidRPr="0059113C">
        <w:rPr>
          <w:position w:val="-6"/>
          <w:lang w:val="en-US"/>
        </w:rPr>
        <w:object w:dxaOrig="200" w:dyaOrig="279" w14:anchorId="0D3F9450">
          <v:shape id="_x0000_i1222" type="#_x0000_t75" style="width:10.2pt;height:13.8pt" o:ole="">
            <v:imagedata r:id="rId125" o:title=""/>
          </v:shape>
          <o:OLEObject Type="Embed" ProgID="Equation.DSMT4" ShapeID="_x0000_i1222" DrawAspect="Content" ObjectID="_1774438531" r:id="rId126"/>
        </w:object>
      </w:r>
      <w:r w:rsidR="00AC7A05"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>viên. Hỏi Ngọc</w:t>
      </w:r>
      <w:r w:rsidRPr="0001125D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ó tất cả bao nhiêu viên kẹo?</w:t>
      </w:r>
    </w:p>
    <w:p w14:paraId="504B9364" w14:textId="7E1CE2AA" w:rsidR="00C8506A" w:rsidRPr="007C0162" w:rsidRDefault="00C8506A" w:rsidP="00595104">
      <w:pPr>
        <w:spacing w:before="100" w:beforeAutospacing="1" w:after="100" w:afterAutospacing="1" w:line="240" w:lineRule="auto"/>
        <w:ind w:left="567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C8506A">
        <w:rPr>
          <w:rFonts w:ascii="Times New Roman" w:eastAsia="Calibri" w:hAnsi="Times New Roman" w:cs="Times New Roman"/>
          <w:b/>
          <w:color w:val="000000"/>
          <w:sz w:val="26"/>
          <w:szCs w:val="26"/>
          <w:lang w:val="en-US"/>
        </w:rPr>
        <w:t>Câu 6: (1,0đ)</w: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 Nước biển chứa </w:t>
      </w:r>
      <w:r w:rsidR="0059113C" w:rsidRPr="0059113C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en-US"/>
        </w:rPr>
        <w:object w:dxaOrig="420" w:dyaOrig="279" w14:anchorId="7FE22ACE">
          <v:shape id="_x0000_i1228" type="#_x0000_t75" style="width:21pt;height:13.8pt" o:ole="">
            <v:imagedata r:id="rId127" o:title=""/>
          </v:shape>
          <o:OLEObject Type="Embed" ProgID="Equation.DSMT4" ShapeID="_x0000_i1228" DrawAspect="Content" ObjectID="_1774438532" r:id="rId128"/>
        </w:objec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là muối. Cần đổ thêm bao nhiêu gam nước vào </w:t>
      </w:r>
      <w:r w:rsidR="0059113C" w:rsidRPr="0059113C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en-US"/>
        </w:rPr>
        <w:object w:dxaOrig="480" w:dyaOrig="279" w14:anchorId="2DA31E6B">
          <v:shape id="_x0000_i1234" type="#_x0000_t75" style="width:24pt;height:13.8pt" o:ole="">
            <v:imagedata r:id="rId129" o:title=""/>
          </v:shape>
          <o:OLEObject Type="Embed" ProgID="Equation.DSMT4" ShapeID="_x0000_i1234" DrawAspect="Content" ObjectID="_1774438533" r:id="rId130"/>
        </w:objec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gam nước biển để tỉ lệ muối </w:t>
      </w:r>
      <w:r w:rsidR="000D36D7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tr</w: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ong dung dịch là</w:t>
      </w:r>
      <w:r w:rsidR="0059113C" w:rsidRPr="0059113C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en-US"/>
        </w:rPr>
        <w:object w:dxaOrig="420" w:dyaOrig="279" w14:anchorId="4B419E27">
          <v:shape id="_x0000_i1231" type="#_x0000_t75" style="width:21pt;height:13.8pt" o:ole="">
            <v:imagedata r:id="rId131" o:title=""/>
          </v:shape>
          <o:OLEObject Type="Embed" ProgID="Equation.DSMT4" ShapeID="_x0000_i1231" DrawAspect="Content" ObjectID="_1774438534" r:id="rId132"/>
        </w:object>
      </w:r>
      <w:r w:rsidRPr="00C8506A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?</w:t>
      </w:r>
    </w:p>
    <w:p w14:paraId="6FA4F06A" w14:textId="63E12B6B" w:rsidR="00C20E10" w:rsidRPr="00C8506A" w:rsidRDefault="00C20E10" w:rsidP="00272143">
      <w:pPr>
        <w:tabs>
          <w:tab w:val="left" w:pos="1276"/>
        </w:tabs>
        <w:spacing w:before="60" w:after="60"/>
        <w:ind w:left="567" w:right="14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8506A">
        <w:rPr>
          <w:rFonts w:ascii="Times New Roman" w:hAnsi="Times New Roman" w:cs="Times New Roman"/>
          <w:b/>
          <w:sz w:val="26"/>
          <w:szCs w:val="26"/>
          <w:lang w:val="en-US"/>
        </w:rPr>
        <w:t>____HẾT____</w:t>
      </w:r>
    </w:p>
    <w:p w14:paraId="3C3E9DBA" w14:textId="5EBA1DF0" w:rsidR="001554BA" w:rsidRPr="00C8506A" w:rsidRDefault="001554BA" w:rsidP="00272143">
      <w:pPr>
        <w:ind w:left="567" w:right="14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C8506A">
        <w:rPr>
          <w:rFonts w:ascii="Times New Roman" w:hAnsi="Times New Roman" w:cs="Times New Roman"/>
          <w:b/>
          <w:sz w:val="26"/>
          <w:szCs w:val="26"/>
          <w:lang w:val="en-US"/>
        </w:rPr>
        <w:br w:type="page"/>
      </w:r>
    </w:p>
    <w:tbl>
      <w:tblPr>
        <w:tblW w:w="10501" w:type="dxa"/>
        <w:tblInd w:w="-1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237"/>
        <w:gridCol w:w="6264"/>
      </w:tblGrid>
      <w:tr w:rsidR="005A58F3" w:rsidRPr="00C8506A" w14:paraId="62E320DF" w14:textId="77777777" w:rsidTr="00357E9C">
        <w:tc>
          <w:tcPr>
            <w:tcW w:w="4237" w:type="dxa"/>
            <w:tcMar>
              <w:top w:w="6" w:type="dxa"/>
              <w:left w:w="6" w:type="dxa"/>
              <w:bottom w:w="6" w:type="dxa"/>
              <w:right w:w="6" w:type="dxa"/>
            </w:tcMar>
          </w:tcPr>
          <w:p w14:paraId="2961DDBF" w14:textId="77777777" w:rsidR="00C20E10" w:rsidRPr="00C8506A" w:rsidRDefault="00C20E10" w:rsidP="00272143">
            <w:pPr>
              <w:spacing w:after="0" w:line="240" w:lineRule="auto"/>
              <w:ind w:left="567" w:right="14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C8506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>ỦY BAN NHÂN DÂN</w:t>
            </w:r>
            <w:r w:rsidRPr="00C8506A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br/>
              <w:t>HUYỆN HÓC MÔN</w:t>
            </w:r>
          </w:p>
          <w:p w14:paraId="2A84B1BE" w14:textId="77777777" w:rsidR="00C20E10" w:rsidRPr="00C8506A" w:rsidRDefault="00C20E10" w:rsidP="00272143">
            <w:pPr>
              <w:spacing w:after="240" w:line="240" w:lineRule="auto"/>
              <w:ind w:left="567" w:right="140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C8506A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PHÒNG GIÁO DỤC VÀ ĐÀO TẠO</w:t>
            </w:r>
          </w:p>
        </w:tc>
        <w:tc>
          <w:tcPr>
            <w:tcW w:w="6264" w:type="dxa"/>
          </w:tcPr>
          <w:p w14:paraId="3FA39932" w14:textId="5DD628E2" w:rsidR="00C20E10" w:rsidRPr="00C8506A" w:rsidRDefault="00C20E10" w:rsidP="00272143">
            <w:pPr>
              <w:spacing w:after="120" w:line="240" w:lineRule="auto"/>
              <w:ind w:left="567" w:right="14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KIỂM TRA </w:t>
            </w:r>
            <w:r w:rsidR="005A58F3"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CUỐI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KỲ I</w:t>
            </w:r>
            <w:r w:rsidR="00D84733"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en-US"/>
              </w:rPr>
              <w:t>I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NĂM HỌC 202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3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="00822CB6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>–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 202</w:t>
            </w: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4</w:t>
            </w:r>
          </w:p>
          <w:p w14:paraId="0238DE79" w14:textId="1E6A3764" w:rsidR="00C20E10" w:rsidRPr="00C8506A" w:rsidRDefault="00AD1DAD" w:rsidP="00272143">
            <w:pPr>
              <w:spacing w:after="120" w:line="240" w:lineRule="auto"/>
              <w:ind w:left="567" w:right="140" w:firstLine="72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ĐÁP ÁN</w:t>
            </w:r>
          </w:p>
          <w:p w14:paraId="5ABB6A1F" w14:textId="1FD2E89B" w:rsidR="00C20E10" w:rsidRPr="00C8506A" w:rsidRDefault="00C20E10" w:rsidP="00272143">
            <w:pPr>
              <w:spacing w:after="120" w:line="240" w:lineRule="auto"/>
              <w:ind w:left="567" w:right="140" w:firstLine="720"/>
              <w:contextualSpacing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vi-VN"/>
              </w:rPr>
              <w:t xml:space="preserve">MÔN: TOÁN - KHỐI LỚP: </w:t>
            </w:r>
            <w:r w:rsidR="00C8506A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pt-BR"/>
              </w:rPr>
              <w:t>6</w:t>
            </w:r>
          </w:p>
        </w:tc>
      </w:tr>
    </w:tbl>
    <w:p w14:paraId="3E70F449" w14:textId="066915F4" w:rsidR="00C20E10" w:rsidRPr="00C8506A" w:rsidRDefault="00827777" w:rsidP="00272143">
      <w:pPr>
        <w:spacing w:line="276" w:lineRule="auto"/>
        <w:ind w:left="567" w:right="14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I. </w:t>
      </w:r>
      <w:r w:rsidR="00C20E10" w:rsidRPr="00C8506A">
        <w:rPr>
          <w:rFonts w:ascii="Times New Roman" w:hAnsi="Times New Roman" w:cs="Times New Roman"/>
          <w:b/>
          <w:sz w:val="26"/>
          <w:szCs w:val="26"/>
          <w:lang w:val="en-US"/>
        </w:rPr>
        <w:t>PHẦN TRẮC NGHIỆM (3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42"/>
        <w:gridCol w:w="1743"/>
        <w:gridCol w:w="1743"/>
        <w:gridCol w:w="1743"/>
        <w:gridCol w:w="1743"/>
        <w:gridCol w:w="1743"/>
      </w:tblGrid>
      <w:tr w:rsidR="00C8506A" w:rsidRPr="00D75787" w14:paraId="1CBC6507" w14:textId="77777777" w:rsidTr="00C8506A">
        <w:tc>
          <w:tcPr>
            <w:tcW w:w="1742" w:type="dxa"/>
          </w:tcPr>
          <w:p w14:paraId="1FA3400D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1.A</w:t>
            </w:r>
          </w:p>
        </w:tc>
        <w:tc>
          <w:tcPr>
            <w:tcW w:w="1743" w:type="dxa"/>
          </w:tcPr>
          <w:p w14:paraId="54DD07FD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2.A</w:t>
            </w:r>
          </w:p>
        </w:tc>
        <w:tc>
          <w:tcPr>
            <w:tcW w:w="1743" w:type="dxa"/>
          </w:tcPr>
          <w:p w14:paraId="3E8869E0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3</w:t>
            </w:r>
            <w:r>
              <w:rPr>
                <w:b/>
              </w:rPr>
              <w:t>C</w:t>
            </w:r>
          </w:p>
        </w:tc>
        <w:tc>
          <w:tcPr>
            <w:tcW w:w="1743" w:type="dxa"/>
          </w:tcPr>
          <w:p w14:paraId="12527E9C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4</w:t>
            </w:r>
            <w:r>
              <w:rPr>
                <w:b/>
              </w:rPr>
              <w:t>B</w:t>
            </w:r>
          </w:p>
        </w:tc>
        <w:tc>
          <w:tcPr>
            <w:tcW w:w="1743" w:type="dxa"/>
          </w:tcPr>
          <w:p w14:paraId="01CFDE0C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5</w:t>
            </w:r>
            <w:r>
              <w:rPr>
                <w:b/>
              </w:rPr>
              <w:t>C</w:t>
            </w:r>
          </w:p>
        </w:tc>
        <w:tc>
          <w:tcPr>
            <w:tcW w:w="1743" w:type="dxa"/>
          </w:tcPr>
          <w:p w14:paraId="1E862EC1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6C</w:t>
            </w:r>
          </w:p>
        </w:tc>
      </w:tr>
      <w:tr w:rsidR="00C8506A" w:rsidRPr="00D75787" w14:paraId="43508F9F" w14:textId="77777777" w:rsidTr="00C8506A">
        <w:tc>
          <w:tcPr>
            <w:tcW w:w="1742" w:type="dxa"/>
          </w:tcPr>
          <w:p w14:paraId="027C8FE5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7</w:t>
            </w:r>
            <w:r>
              <w:rPr>
                <w:b/>
              </w:rPr>
              <w:t>D</w:t>
            </w:r>
          </w:p>
        </w:tc>
        <w:tc>
          <w:tcPr>
            <w:tcW w:w="1743" w:type="dxa"/>
          </w:tcPr>
          <w:p w14:paraId="7FA8E934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8</w:t>
            </w:r>
            <w:r>
              <w:rPr>
                <w:b/>
              </w:rPr>
              <w:t>A</w:t>
            </w:r>
          </w:p>
        </w:tc>
        <w:tc>
          <w:tcPr>
            <w:tcW w:w="1743" w:type="dxa"/>
          </w:tcPr>
          <w:p w14:paraId="0E0765C2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9</w:t>
            </w:r>
            <w:r>
              <w:rPr>
                <w:b/>
              </w:rPr>
              <w:t>C</w:t>
            </w:r>
          </w:p>
        </w:tc>
        <w:tc>
          <w:tcPr>
            <w:tcW w:w="1743" w:type="dxa"/>
          </w:tcPr>
          <w:p w14:paraId="4CD7833D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10</w:t>
            </w:r>
            <w:r>
              <w:rPr>
                <w:b/>
              </w:rPr>
              <w:t>C</w:t>
            </w:r>
          </w:p>
        </w:tc>
        <w:tc>
          <w:tcPr>
            <w:tcW w:w="1743" w:type="dxa"/>
          </w:tcPr>
          <w:p w14:paraId="02D2AB1B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11C</w:t>
            </w:r>
          </w:p>
        </w:tc>
        <w:tc>
          <w:tcPr>
            <w:tcW w:w="1743" w:type="dxa"/>
          </w:tcPr>
          <w:p w14:paraId="66FAEC85" w14:textId="77777777" w:rsidR="00C8506A" w:rsidRPr="00D75787" w:rsidRDefault="00C8506A" w:rsidP="00272143">
            <w:pPr>
              <w:spacing w:before="60" w:after="60" w:line="276" w:lineRule="auto"/>
              <w:ind w:left="567"/>
              <w:rPr>
                <w:b/>
              </w:rPr>
            </w:pPr>
            <w:r w:rsidRPr="00D75787">
              <w:rPr>
                <w:b/>
              </w:rPr>
              <w:t>12</w:t>
            </w:r>
            <w:r>
              <w:rPr>
                <w:b/>
              </w:rPr>
              <w:t>B</w:t>
            </w:r>
          </w:p>
        </w:tc>
      </w:tr>
    </w:tbl>
    <w:p w14:paraId="576BD297" w14:textId="77777777" w:rsidR="00C20E10" w:rsidRPr="00C8506A" w:rsidRDefault="00C20E10" w:rsidP="00272143">
      <w:pPr>
        <w:spacing w:after="0" w:line="276" w:lineRule="auto"/>
        <w:ind w:left="567" w:right="140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E7AE01E" w14:textId="1655C4E4" w:rsidR="00C20E10" w:rsidRPr="00827777" w:rsidRDefault="00C20E10" w:rsidP="00827777">
      <w:pPr>
        <w:pStyle w:val="ListParagraph"/>
        <w:numPr>
          <w:ilvl w:val="0"/>
          <w:numId w:val="36"/>
        </w:numPr>
        <w:spacing w:after="0"/>
        <w:ind w:right="14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827777">
        <w:rPr>
          <w:rFonts w:ascii="Times New Roman" w:hAnsi="Times New Roman" w:cs="Times New Roman"/>
          <w:b/>
          <w:sz w:val="26"/>
          <w:szCs w:val="26"/>
          <w:lang w:val="en-US"/>
        </w:rPr>
        <w:t>PHẦN TỰ LUẬN (7,0 ĐIỂM)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299"/>
        <w:gridCol w:w="7664"/>
        <w:gridCol w:w="1515"/>
      </w:tblGrid>
      <w:tr w:rsidR="001F1D32" w:rsidRPr="001F1D32" w14:paraId="13204A6B" w14:textId="77777777" w:rsidTr="00822CB6">
        <w:tc>
          <w:tcPr>
            <w:tcW w:w="1016" w:type="dxa"/>
          </w:tcPr>
          <w:p w14:paraId="5D209C4F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 xml:space="preserve">Bài </w:t>
            </w:r>
          </w:p>
        </w:tc>
        <w:tc>
          <w:tcPr>
            <w:tcW w:w="8230" w:type="dxa"/>
          </w:tcPr>
          <w:p w14:paraId="47195FD6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232" w:type="dxa"/>
          </w:tcPr>
          <w:p w14:paraId="337E661E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1F1D32" w:rsidRPr="001F1D32" w14:paraId="48451358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58D3A337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01FE3B79" w14:textId="35308E57" w:rsidR="00A06A95" w:rsidRPr="000D36D7" w:rsidRDefault="001F1D32" w:rsidP="00A06A95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0D36D7">
              <w:rPr>
                <w:rFonts w:cs="Times New Roman"/>
                <w:sz w:val="26"/>
                <w:szCs w:val="26"/>
              </w:rPr>
              <w:t>So sánh hai số thập phân:</w:t>
            </w:r>
            <w:r w:rsidR="00A06A95" w:rsidRPr="000D36D7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A296599" w14:textId="6B733090" w:rsidR="001F1D32" w:rsidRPr="005B6F51" w:rsidRDefault="00946791" w:rsidP="00A06A95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b/>
                <w:sz w:val="26"/>
                <w:szCs w:val="26"/>
              </w:rPr>
            </w:pPr>
            <w:r w:rsidRPr="00946791">
              <w:rPr>
                <w:rFonts w:eastAsiaTheme="minorEastAsia" w:cs="Times New Roman"/>
                <w:b/>
                <w:position w:val="-8"/>
                <w:sz w:val="26"/>
                <w:szCs w:val="26"/>
              </w:rPr>
              <w:object w:dxaOrig="700" w:dyaOrig="300" w14:anchorId="6734CB74">
                <v:shape id="_x0000_i1265" type="#_x0000_t75" style="width:34.8pt;height:15pt" o:ole="">
                  <v:imagedata r:id="rId133" o:title=""/>
                </v:shape>
                <o:OLEObject Type="Embed" ProgID="Equation.DSMT4" ShapeID="_x0000_i1265" DrawAspect="Content" ObjectID="_1774438535" r:id="rId134"/>
              </w:object>
            </w:r>
            <w:r w:rsidRPr="000D36D7">
              <w:rPr>
                <w:rFonts w:eastAsiaTheme="minorEastAsia" w:cs="Times New Roman"/>
                <w:bCs/>
                <w:sz w:val="26"/>
                <w:szCs w:val="26"/>
              </w:rPr>
              <w:t>và</w:t>
            </w:r>
            <w:r w:rsidRPr="00946791">
              <w:rPr>
                <w:rFonts w:eastAsiaTheme="minorEastAsia" w:cs="Times New Roman"/>
                <w:b/>
                <w:position w:val="-8"/>
                <w:sz w:val="26"/>
                <w:szCs w:val="26"/>
              </w:rPr>
              <w:object w:dxaOrig="820" w:dyaOrig="300" w14:anchorId="3DA17203">
                <v:shape id="_x0000_i1269" type="#_x0000_t75" style="width:40.8pt;height:15pt" o:ole="">
                  <v:imagedata r:id="rId135" o:title=""/>
                </v:shape>
                <o:OLEObject Type="Embed" ProgID="Equation.DSMT4" ShapeID="_x0000_i1269" DrawAspect="Content" ObjectID="_1774438536" r:id="rId136"/>
              </w:object>
            </w:r>
          </w:p>
          <w:p w14:paraId="312B78A6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232" w:type="dxa"/>
            <w:shd w:val="clear" w:color="auto" w:fill="F7CAAC" w:themeFill="accent2" w:themeFillTint="66"/>
          </w:tcPr>
          <w:p w14:paraId="6BC03884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  <w:tr w:rsidR="001F1D32" w:rsidRPr="001F1D32" w14:paraId="74803E26" w14:textId="77777777" w:rsidTr="00822CB6">
        <w:trPr>
          <w:trHeight w:val="1023"/>
        </w:trPr>
        <w:tc>
          <w:tcPr>
            <w:tcW w:w="1016" w:type="dxa"/>
          </w:tcPr>
          <w:p w14:paraId="1D03E652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8230" w:type="dxa"/>
          </w:tcPr>
          <w:p w14:paraId="0CA79EBE" w14:textId="731905D1" w:rsidR="001F1D32" w:rsidRPr="00A06A95" w:rsidRDefault="00946791" w:rsidP="00A06A95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eastAsiaTheme="minorEastAsia" w:cs="Times New Roman"/>
                <w:sz w:val="26"/>
                <w:szCs w:val="26"/>
              </w:rPr>
            </w:pPr>
            <w:r>
              <w:rPr>
                <w:rFonts w:eastAsiaTheme="minorEastAsia" w:cs="Times New Roman"/>
                <w:sz w:val="26"/>
                <w:szCs w:val="26"/>
              </w:rPr>
              <w:t>Vì</w:t>
            </w:r>
            <w:r w:rsidR="004720C9">
              <w:rPr>
                <w:rFonts w:eastAsiaTheme="minorEastAsia" w:cs="Times New Roman"/>
                <w:sz w:val="26"/>
                <w:szCs w:val="26"/>
              </w:rPr>
              <w:t xml:space="preserve"> </w:t>
            </w:r>
            <w:r w:rsidRPr="00946791">
              <w:rPr>
                <w:rFonts w:eastAsiaTheme="minorEastAsia" w:cs="Times New Roman"/>
                <w:position w:val="-8"/>
                <w:sz w:val="26"/>
                <w:szCs w:val="26"/>
              </w:rPr>
              <w:object w:dxaOrig="1420" w:dyaOrig="300" w14:anchorId="4B718926">
                <v:shape id="_x0000_i1272" type="#_x0000_t75" style="width:70.8pt;height:15pt" o:ole="">
                  <v:imagedata r:id="rId137" o:title=""/>
                </v:shape>
                <o:OLEObject Type="Embed" ProgID="Equation.DSMT4" ShapeID="_x0000_i1272" DrawAspect="Content" ObjectID="_1774438537" r:id="rId138"/>
              </w:object>
            </w:r>
            <w:r w:rsidR="00CF0E8D" w:rsidRPr="00CF0E8D">
              <w:rPr>
                <w:rFonts w:eastAsiaTheme="minorEastAsia" w:cs="Times New Roman"/>
                <w:position w:val="-4"/>
                <w:sz w:val="26"/>
                <w:szCs w:val="26"/>
              </w:rPr>
              <w:object w:dxaOrig="200" w:dyaOrig="320" w14:anchorId="1E3D89EE">
                <v:shape id="_x0000_i1262" type="#_x0000_t75" style="width:10.2pt;height:16.2pt" o:ole="">
                  <v:imagedata r:id="rId139" o:title=""/>
                </v:shape>
                <o:OLEObject Type="Embed" ProgID="Equation.DSMT4" ShapeID="_x0000_i1262" DrawAspect="Content" ObjectID="_1774438538" r:id="rId140"/>
              </w:object>
            </w:r>
          </w:p>
          <w:p w14:paraId="4BBD5D60" w14:textId="3931FD98" w:rsidR="00A06A95" w:rsidRPr="00A06A95" w:rsidRDefault="00A06A95" w:rsidP="00A06A95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eastAsiaTheme="minorEastAsia" w:cs="Times New Roman"/>
                <w:b/>
                <w:sz w:val="26"/>
                <w:szCs w:val="26"/>
              </w:rPr>
            </w:pPr>
            <w:r w:rsidRPr="00A06A95">
              <w:rPr>
                <w:rFonts w:eastAsiaTheme="minorEastAsia" w:cs="Times New Roman"/>
                <w:sz w:val="26"/>
                <w:szCs w:val="26"/>
              </w:rPr>
              <w:t xml:space="preserve">Nên </w:t>
            </w:r>
            <w:r w:rsidR="00946791" w:rsidRPr="00946791">
              <w:rPr>
                <w:rFonts w:eastAsiaTheme="minorEastAsia" w:cs="Times New Roman"/>
                <w:position w:val="-8"/>
                <w:sz w:val="26"/>
                <w:szCs w:val="26"/>
              </w:rPr>
              <w:object w:dxaOrig="1700" w:dyaOrig="300" w14:anchorId="4BF54078">
                <v:shape id="_x0000_i1277" type="#_x0000_t75" style="width:85.2pt;height:15pt" o:ole="">
                  <v:imagedata r:id="rId141" o:title=""/>
                </v:shape>
                <o:OLEObject Type="Embed" ProgID="Equation.DSMT4" ShapeID="_x0000_i1277" DrawAspect="Content" ObjectID="_1774438539" r:id="rId142"/>
              </w:object>
            </w:r>
          </w:p>
        </w:tc>
        <w:tc>
          <w:tcPr>
            <w:tcW w:w="1232" w:type="dxa"/>
          </w:tcPr>
          <w:p w14:paraId="5C43CB41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750FA6D5" w14:textId="5B2EC24D" w:rsidR="001F1D32" w:rsidRPr="001F1D32" w:rsidRDefault="001F1D32" w:rsidP="005B6F51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5B6F51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537D3036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76DD32E9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1EF6FF45" w14:textId="797FA0A1" w:rsidR="001F1D32" w:rsidRPr="000D36D7" w:rsidRDefault="000D36D7" w:rsidP="000D36D7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    </w:t>
            </w:r>
            <w:r w:rsidR="001F1D32" w:rsidRPr="000D36D7">
              <w:rPr>
                <w:rFonts w:cs="Times New Roman"/>
                <w:bCs/>
                <w:sz w:val="26"/>
                <w:szCs w:val="26"/>
              </w:rPr>
              <w:t>Tính:</w:t>
            </w:r>
          </w:p>
          <w:p w14:paraId="04ABBFD4" w14:textId="11DF219C" w:rsidR="00A06A95" w:rsidRPr="005B6F51" w:rsidRDefault="00946791" w:rsidP="00A06A95">
            <w:pPr>
              <w:tabs>
                <w:tab w:val="left" w:pos="1276"/>
              </w:tabs>
              <w:spacing w:before="60" w:after="60"/>
              <w:ind w:left="567" w:right="140"/>
              <w:rPr>
                <w:rFonts w:eastAsiaTheme="minorEastAsia" w:cs="Times New Roman"/>
                <w:b/>
                <w:sz w:val="26"/>
                <w:szCs w:val="26"/>
              </w:rPr>
            </w:pPr>
            <w:r w:rsidRPr="00946791">
              <w:rPr>
                <w:position w:val="-12"/>
              </w:rPr>
              <w:object w:dxaOrig="1960" w:dyaOrig="340" w14:anchorId="13F3DC63">
                <v:shape id="_x0000_i1280" type="#_x0000_t75" style="width:97.8pt;height:16.8pt" o:ole="">
                  <v:imagedata r:id="rId143" o:title=""/>
                </v:shape>
                <o:OLEObject Type="Embed" ProgID="Equation.DSMT4" ShapeID="_x0000_i1280" DrawAspect="Content" ObjectID="_1774438540" r:id="rId144"/>
              </w:object>
            </w:r>
          </w:p>
          <w:p w14:paraId="0BA02519" w14:textId="32EAE003" w:rsidR="00946791" w:rsidRPr="00946791" w:rsidRDefault="00946791" w:rsidP="00A06A95">
            <w:pPr>
              <w:tabs>
                <w:tab w:val="left" w:pos="1276"/>
              </w:tabs>
              <w:spacing w:before="60" w:after="60"/>
              <w:ind w:left="567" w:right="140"/>
              <w:rPr>
                <w:rFonts w:eastAsiaTheme="minorEastAsia" w:cs="Times New Roman"/>
                <w:b/>
                <w:sz w:val="26"/>
                <w:szCs w:val="26"/>
              </w:rPr>
            </w:pPr>
            <w:r w:rsidRPr="0059113C">
              <w:rPr>
                <w:position w:val="-18"/>
              </w:rPr>
              <w:object w:dxaOrig="3640" w:dyaOrig="499" w14:anchorId="19BBFA44">
                <v:shape id="_x0000_i1286" type="#_x0000_t75" style="width:181.8pt;height:25.2pt" o:ole="">
                  <v:imagedata r:id="rId145" o:title=""/>
                </v:shape>
                <o:OLEObject Type="Embed" ProgID="Equation.DSMT4" ShapeID="_x0000_i1286" DrawAspect="Content" ObjectID="_1774438541" r:id="rId146"/>
              </w:object>
            </w:r>
          </w:p>
          <w:p w14:paraId="742DBD4D" w14:textId="78A47568" w:rsidR="00A06A95" w:rsidRPr="005B6F51" w:rsidRDefault="00946791" w:rsidP="00A06A95">
            <w:pPr>
              <w:tabs>
                <w:tab w:val="left" w:pos="1276"/>
              </w:tabs>
              <w:spacing w:before="60" w:after="60"/>
              <w:ind w:left="567" w:right="140"/>
              <w:rPr>
                <w:rFonts w:eastAsiaTheme="minorEastAsia" w:cs="Times New Roman"/>
                <w:b/>
                <w:sz w:val="26"/>
                <w:szCs w:val="26"/>
              </w:rPr>
            </w:pPr>
            <w:r w:rsidRPr="0059113C">
              <w:rPr>
                <w:position w:val="-16"/>
              </w:rPr>
              <w:object w:dxaOrig="3540" w:dyaOrig="460" w14:anchorId="7DB56C78">
                <v:shape id="_x0000_i1299" type="#_x0000_t75" style="width:177pt;height:22.8pt" o:ole="">
                  <v:imagedata r:id="rId147" o:title=""/>
                </v:shape>
                <o:OLEObject Type="Embed" ProgID="Equation.DSMT4" ShapeID="_x0000_i1299" DrawAspect="Content" ObjectID="_1774438542" r:id="rId148"/>
              </w:object>
            </w:r>
          </w:p>
          <w:p w14:paraId="0C915B56" w14:textId="2D9BB1EF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232" w:type="dxa"/>
            <w:shd w:val="clear" w:color="auto" w:fill="F7CAAC" w:themeFill="accent2" w:themeFillTint="66"/>
          </w:tcPr>
          <w:p w14:paraId="3F69A8CA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1F1D32" w:rsidRPr="001F1D32" w14:paraId="739D70CD" w14:textId="77777777" w:rsidTr="00822CB6">
        <w:trPr>
          <w:trHeight w:val="1401"/>
        </w:trPr>
        <w:tc>
          <w:tcPr>
            <w:tcW w:w="1016" w:type="dxa"/>
          </w:tcPr>
          <w:p w14:paraId="04AF77DD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2a</w:t>
            </w:r>
          </w:p>
          <w:p w14:paraId="5A961082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A04200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</w:p>
          <w:p w14:paraId="1B4E3784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30" w:type="dxa"/>
          </w:tcPr>
          <w:p w14:paraId="01413F5A" w14:textId="7EBA6D6F" w:rsidR="00A06A95" w:rsidRPr="00946791" w:rsidRDefault="00946791" w:rsidP="00946791">
            <w:pPr>
              <w:tabs>
                <w:tab w:val="left" w:pos="1276"/>
              </w:tabs>
              <w:spacing w:before="60" w:after="60"/>
              <w:ind w:left="567" w:right="140"/>
            </w:pPr>
            <w:r w:rsidRPr="00946791">
              <w:rPr>
                <w:position w:val="-48"/>
              </w:rPr>
              <w:object w:dxaOrig="1960" w:dyaOrig="1100" w14:anchorId="06A61B46">
                <v:shape id="_x0000_i1283" type="#_x0000_t75" style="width:97.8pt;height:55.2pt" o:ole="">
                  <v:imagedata r:id="rId149" o:title=""/>
                </v:shape>
                <o:OLEObject Type="Embed" ProgID="Equation.DSMT4" ShapeID="_x0000_i1283" DrawAspect="Content" ObjectID="_1774438543" r:id="rId150"/>
              </w:object>
            </w:r>
          </w:p>
        </w:tc>
        <w:tc>
          <w:tcPr>
            <w:tcW w:w="1232" w:type="dxa"/>
          </w:tcPr>
          <w:p w14:paraId="7E353F02" w14:textId="0FE3407E" w:rsidR="001F1D32" w:rsidRPr="001F1D32" w:rsidRDefault="001F1D32" w:rsidP="00FA55A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</w:p>
          <w:p w14:paraId="5BBF3805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51D5013D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41F99F19" w14:textId="77777777" w:rsidTr="00822CB6">
        <w:trPr>
          <w:trHeight w:val="1788"/>
        </w:trPr>
        <w:tc>
          <w:tcPr>
            <w:tcW w:w="1016" w:type="dxa"/>
          </w:tcPr>
          <w:p w14:paraId="79FD5B09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2b</w:t>
            </w:r>
          </w:p>
        </w:tc>
        <w:tc>
          <w:tcPr>
            <w:tcW w:w="8230" w:type="dxa"/>
          </w:tcPr>
          <w:p w14:paraId="481A0D8D" w14:textId="6367E388" w:rsidR="00A06A95" w:rsidRPr="00946791" w:rsidRDefault="000D36D7" w:rsidP="00946791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eastAsiaTheme="minorEastAsia" w:cs="Times New Roman"/>
                <w:sz w:val="26"/>
                <w:szCs w:val="26"/>
              </w:rPr>
            </w:pPr>
            <w:r w:rsidRPr="00946791">
              <w:rPr>
                <w:position w:val="-74"/>
              </w:rPr>
              <w:object w:dxaOrig="3640" w:dyaOrig="1620" w14:anchorId="5F033473">
                <v:shape id="_x0000_i1432" type="#_x0000_t75" style="width:181.8pt;height:81pt" o:ole="">
                  <v:imagedata r:id="rId151" o:title=""/>
                </v:shape>
                <o:OLEObject Type="Embed" ProgID="Equation.DSMT4" ShapeID="_x0000_i1432" DrawAspect="Content" ObjectID="_1774438544" r:id="rId152"/>
              </w:object>
            </w:r>
          </w:p>
        </w:tc>
        <w:tc>
          <w:tcPr>
            <w:tcW w:w="1232" w:type="dxa"/>
          </w:tcPr>
          <w:p w14:paraId="2A86B3D7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9A47FC5" w14:textId="51F0BF50" w:rsidR="001F1D32" w:rsidRPr="001F1D32" w:rsidRDefault="00FA55A1" w:rsidP="00FA55A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      </w:t>
            </w:r>
            <w:r w:rsidR="001F1D32"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06C64F4F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00DD39A8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77E522B8" w14:textId="77777777" w:rsidTr="00822CB6">
        <w:trPr>
          <w:trHeight w:val="1788"/>
        </w:trPr>
        <w:tc>
          <w:tcPr>
            <w:tcW w:w="1016" w:type="dxa"/>
          </w:tcPr>
          <w:p w14:paraId="20595D59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2c</w:t>
            </w:r>
          </w:p>
        </w:tc>
        <w:tc>
          <w:tcPr>
            <w:tcW w:w="8230" w:type="dxa"/>
          </w:tcPr>
          <w:p w14:paraId="2BB70D2B" w14:textId="0AD42D72" w:rsidR="00FA55A1" w:rsidRPr="00946791" w:rsidRDefault="00946791" w:rsidP="00946791">
            <w:pPr>
              <w:tabs>
                <w:tab w:val="left" w:pos="1276"/>
              </w:tabs>
              <w:spacing w:before="60" w:after="60" w:line="259" w:lineRule="auto"/>
              <w:ind w:left="569" w:right="140"/>
              <w:rPr>
                <w:rFonts w:eastAsiaTheme="minorEastAsia" w:cs="Times New Roman"/>
                <w:sz w:val="26"/>
                <w:szCs w:val="26"/>
              </w:rPr>
            </w:pPr>
            <w:r w:rsidRPr="00946791">
              <w:rPr>
                <w:position w:val="-76"/>
              </w:rPr>
              <w:object w:dxaOrig="3600" w:dyaOrig="1660" w14:anchorId="13D91C26">
                <v:shape id="_x0000_i1296" type="#_x0000_t75" style="width:180pt;height:82.8pt" o:ole="">
                  <v:imagedata r:id="rId153" o:title=""/>
                </v:shape>
                <o:OLEObject Type="Embed" ProgID="Equation.DSMT4" ShapeID="_x0000_i1296" DrawAspect="Content" ObjectID="_1774438545" r:id="rId154"/>
              </w:object>
            </w:r>
          </w:p>
        </w:tc>
        <w:tc>
          <w:tcPr>
            <w:tcW w:w="1232" w:type="dxa"/>
          </w:tcPr>
          <w:p w14:paraId="288101EA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6EA7A0E" w14:textId="77777777" w:rsidR="00FA55A1" w:rsidRDefault="00FA55A1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342B2A05" w14:textId="77777777" w:rsidR="00FA55A1" w:rsidRDefault="00FA55A1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6AF94551" w14:textId="013D9FE1" w:rsidR="001F1D32" w:rsidRPr="001F1D32" w:rsidRDefault="001F1D32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4175C39E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2C71D512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lastRenderedPageBreak/>
              <w:t>3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7DD110A5" w14:textId="5CAB01C0" w:rsidR="00946791" w:rsidRPr="00946791" w:rsidRDefault="00946791" w:rsidP="00946791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eastAsia="Calibri" w:cs="Times New Roman"/>
                <w:sz w:val="26"/>
                <w:szCs w:val="26"/>
              </w:rPr>
            </w:pPr>
            <w:r w:rsidRPr="00946791">
              <w:rPr>
                <w:rFonts w:eastAsia="Calibri" w:cs="Times New Roman"/>
                <w:sz w:val="26"/>
                <w:szCs w:val="26"/>
              </w:rPr>
              <w:t xml:space="preserve">Tính tỉ số phần trăm </w:t>
            </w:r>
            <w:r w:rsidRPr="00946791">
              <w:rPr>
                <w:rFonts w:eastAsia="Calibri" w:cs="Times New Roman"/>
                <w:i/>
                <w:sz w:val="26"/>
                <w:szCs w:val="26"/>
              </w:rPr>
              <w:t xml:space="preserve">( làm tròn đến hàng phần mười) </w: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của </w:t>
            </w:r>
            <w:r w:rsidRPr="0059113C">
              <w:rPr>
                <w:position w:val="-6"/>
              </w:rPr>
              <w:object w:dxaOrig="340" w:dyaOrig="279" w14:anchorId="68189802">
                <v:shape id="_x0000_i1300" type="#_x0000_t75" style="width:16.8pt;height:13.8pt" o:ole="">
                  <v:imagedata r:id="rId105" o:title=""/>
                </v:shape>
                <o:OLEObject Type="Embed" ProgID="Equation.DSMT4" ShapeID="_x0000_i1300" DrawAspect="Content" ObjectID="_1774438546" r:id="rId155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cm so với </w:t>
            </w:r>
            <w:r w:rsidRPr="0059113C">
              <w:rPr>
                <w:position w:val="-6"/>
              </w:rPr>
              <w:object w:dxaOrig="340" w:dyaOrig="279" w14:anchorId="128C7FFD">
                <v:shape id="_x0000_i1301" type="#_x0000_t75" style="width:16.8pt;height:13.8pt" o:ole="">
                  <v:imagedata r:id="rId107" o:title=""/>
                </v:shape>
                <o:OLEObject Type="Embed" ProgID="Equation.DSMT4" ShapeID="_x0000_i1301" DrawAspect="Content" ObjectID="_1774438547" r:id="rId156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>cm</w:t>
            </w:r>
          </w:p>
          <w:p w14:paraId="173C0A28" w14:textId="3E0C7323" w:rsidR="001F1D32" w:rsidRPr="00946791" w:rsidRDefault="00946791" w:rsidP="00946791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eastAsia="Calibri" w:cs="Times New Roman"/>
                <w:sz w:val="26"/>
                <w:szCs w:val="26"/>
              </w:rPr>
            </w:pPr>
            <w:r w:rsidRPr="00946791">
              <w:rPr>
                <w:rFonts w:eastAsia="Calibri" w:cs="Times New Roman"/>
                <w:sz w:val="26"/>
                <w:szCs w:val="26"/>
              </w:rPr>
              <w:t xml:space="preserve">Tìm một số x, biết </w:t>
            </w:r>
            <w:r w:rsidRPr="0059113C">
              <w:rPr>
                <w:position w:val="-6"/>
              </w:rPr>
              <w:object w:dxaOrig="540" w:dyaOrig="279" w14:anchorId="3316B8AB">
                <v:shape id="_x0000_i1302" type="#_x0000_t75" style="width:27pt;height:13.8pt" o:ole="">
                  <v:imagedata r:id="rId111" o:title=""/>
                </v:shape>
                <o:OLEObject Type="Embed" ProgID="Equation.DSMT4" ShapeID="_x0000_i1302" DrawAspect="Content" ObjectID="_1774438548" r:id="rId157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của </w:t>
            </w:r>
            <w:r w:rsidRPr="0059113C">
              <w:rPr>
                <w:position w:val="-6"/>
              </w:rPr>
              <w:object w:dxaOrig="220" w:dyaOrig="220" w14:anchorId="09B754F6">
                <v:shape id="_x0000_i1304" type="#_x0000_t75" style="width:10.8pt;height:10.8pt" o:ole="">
                  <v:imagedata r:id="rId113" o:title=""/>
                </v:shape>
                <o:OLEObject Type="Embed" ProgID="Equation.DSMT4" ShapeID="_x0000_i1304" DrawAspect="Content" ObjectID="_1774438549" r:id="rId158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 là </w:t>
            </w:r>
            <w:r w:rsidRPr="0059113C">
              <w:rPr>
                <w:position w:val="-6"/>
              </w:rPr>
              <w:object w:dxaOrig="460" w:dyaOrig="279" w14:anchorId="594316DD">
                <v:shape id="_x0000_i1303" type="#_x0000_t75" style="width:22.8pt;height:13.8pt" o:ole="">
                  <v:imagedata r:id="rId115" o:title=""/>
                </v:shape>
                <o:OLEObject Type="Embed" ProgID="Equation.DSMT4" ShapeID="_x0000_i1303" DrawAspect="Content" ObjectID="_1774438550" r:id="rId159"/>
              </w:object>
            </w:r>
          </w:p>
        </w:tc>
        <w:tc>
          <w:tcPr>
            <w:tcW w:w="1232" w:type="dxa"/>
            <w:shd w:val="clear" w:color="auto" w:fill="F7CAAC" w:themeFill="accent2" w:themeFillTint="66"/>
          </w:tcPr>
          <w:p w14:paraId="755E65D6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  <w:tr w:rsidR="001F1D32" w:rsidRPr="001F1D32" w14:paraId="709F8133" w14:textId="77777777" w:rsidTr="00822CB6">
        <w:tc>
          <w:tcPr>
            <w:tcW w:w="1016" w:type="dxa"/>
          </w:tcPr>
          <w:p w14:paraId="5DDE6E6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3a</w:t>
            </w:r>
          </w:p>
        </w:tc>
        <w:tc>
          <w:tcPr>
            <w:tcW w:w="8230" w:type="dxa"/>
          </w:tcPr>
          <w:p w14:paraId="72C14175" w14:textId="41592DBD" w:rsidR="00946791" w:rsidRPr="00946791" w:rsidRDefault="00946791" w:rsidP="004720C9">
            <w:pPr>
              <w:ind w:left="427"/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>T</w: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ỉ số phần trăm </w:t>
            </w:r>
            <w:r w:rsidRPr="00946791">
              <w:rPr>
                <w:rFonts w:eastAsia="Calibri" w:cs="Times New Roman"/>
                <w:i/>
                <w:sz w:val="26"/>
                <w:szCs w:val="26"/>
              </w:rPr>
              <w:t xml:space="preserve">( làm tròn đến hàng phần mười) </w: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của </w:t>
            </w:r>
            <w:r w:rsidRPr="0059113C">
              <w:rPr>
                <w:position w:val="-6"/>
              </w:rPr>
              <w:object w:dxaOrig="340" w:dyaOrig="279" w14:anchorId="06336384">
                <v:shape id="_x0000_i1315" type="#_x0000_t75" style="width:16.8pt;height:13.8pt" o:ole="">
                  <v:imagedata r:id="rId105" o:title=""/>
                </v:shape>
                <o:OLEObject Type="Embed" ProgID="Equation.DSMT4" ShapeID="_x0000_i1315" DrawAspect="Content" ObjectID="_1774438551" r:id="rId160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 xml:space="preserve">cm so với </w:t>
            </w:r>
            <w:r w:rsidRPr="0059113C">
              <w:rPr>
                <w:position w:val="-6"/>
              </w:rPr>
              <w:object w:dxaOrig="340" w:dyaOrig="279" w14:anchorId="7C7D6CBB">
                <v:shape id="_x0000_i1316" type="#_x0000_t75" style="width:16.8pt;height:13.8pt" o:ole="">
                  <v:imagedata r:id="rId107" o:title=""/>
                </v:shape>
                <o:OLEObject Type="Embed" ProgID="Equation.DSMT4" ShapeID="_x0000_i1316" DrawAspect="Content" ObjectID="_1774438552" r:id="rId161"/>
              </w:object>
            </w:r>
            <w:r w:rsidRPr="00946791">
              <w:rPr>
                <w:rFonts w:eastAsia="Calibri" w:cs="Times New Roman"/>
                <w:sz w:val="26"/>
                <w:szCs w:val="26"/>
              </w:rPr>
              <w:t>cm</w:t>
            </w:r>
          </w:p>
          <w:p w14:paraId="393EFFE6" w14:textId="27BE8FAD" w:rsidR="001F1D32" w:rsidRPr="00FA55A1" w:rsidRDefault="0001125D" w:rsidP="004720C9">
            <w:pPr>
              <w:tabs>
                <w:tab w:val="left" w:pos="1276"/>
              </w:tabs>
              <w:spacing w:before="60" w:after="60" w:line="259" w:lineRule="auto"/>
              <w:ind w:left="427" w:right="140"/>
              <w:rPr>
                <w:rFonts w:cs="Times New Roman"/>
                <w:sz w:val="26"/>
                <w:szCs w:val="26"/>
                <w:lang w:val="vi-VN"/>
              </w:rPr>
            </w:pPr>
            <w:r w:rsidRPr="00946791">
              <w:rPr>
                <w:rFonts w:eastAsiaTheme="minorEastAsia" w:cs="Times New Roman"/>
                <w:position w:val="-26"/>
                <w:sz w:val="26"/>
                <w:szCs w:val="26"/>
              </w:rPr>
              <w:object w:dxaOrig="2040" w:dyaOrig="700" w14:anchorId="1CC1AB65">
                <v:shape id="_x0000_i1423" type="#_x0000_t75" style="width:102pt;height:34.8pt" o:ole="">
                  <v:imagedata r:id="rId162" o:title=""/>
                </v:shape>
                <o:OLEObject Type="Embed" ProgID="Equation.DSMT4" ShapeID="_x0000_i1423" DrawAspect="Content" ObjectID="_1774438553" r:id="rId163"/>
              </w:object>
            </w:r>
          </w:p>
        </w:tc>
        <w:tc>
          <w:tcPr>
            <w:tcW w:w="1232" w:type="dxa"/>
          </w:tcPr>
          <w:p w14:paraId="40EBEC27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48860B3D" w14:textId="77777777" w:rsidR="005B6F51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5CF6697" w14:textId="2587098C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 xml:space="preserve">0,5 </w:t>
            </w:r>
          </w:p>
        </w:tc>
      </w:tr>
      <w:tr w:rsidR="001F1D32" w:rsidRPr="001F1D32" w14:paraId="3B5AB915" w14:textId="77777777" w:rsidTr="00822CB6">
        <w:tc>
          <w:tcPr>
            <w:tcW w:w="1016" w:type="dxa"/>
          </w:tcPr>
          <w:p w14:paraId="322C7345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3b</w:t>
            </w:r>
          </w:p>
        </w:tc>
        <w:tc>
          <w:tcPr>
            <w:tcW w:w="8230" w:type="dxa"/>
          </w:tcPr>
          <w:p w14:paraId="6E4EEDB6" w14:textId="77777777" w:rsidR="001F1D32" w:rsidRDefault="001F1D32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FA55A1">
              <w:rPr>
                <w:rFonts w:cs="Times New Roman"/>
                <w:sz w:val="26"/>
                <w:szCs w:val="26"/>
              </w:rPr>
              <w:t>Ta có:</w:t>
            </w:r>
          </w:p>
          <w:p w14:paraId="4E4B4CB0" w14:textId="2300FD52" w:rsidR="0001125D" w:rsidRPr="00FA55A1" w:rsidRDefault="0001125D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01125D">
              <w:rPr>
                <w:rFonts w:cs="Times New Roman"/>
                <w:position w:val="-6"/>
                <w:sz w:val="26"/>
                <w:szCs w:val="26"/>
              </w:rPr>
              <w:object w:dxaOrig="1880" w:dyaOrig="279" w14:anchorId="5306CD24">
                <v:shape id="_x0000_i1330" type="#_x0000_t75" style="width:94.2pt;height:13.8pt" o:ole="">
                  <v:imagedata r:id="rId164" o:title=""/>
                </v:shape>
                <o:OLEObject Type="Embed" ProgID="Equation.DSMT4" ShapeID="_x0000_i1330" DrawAspect="Content" ObjectID="_1774438554" r:id="rId165"/>
              </w:object>
            </w:r>
          </w:p>
          <w:p w14:paraId="278B390D" w14:textId="75CAF5FC" w:rsidR="001F1D32" w:rsidRPr="001F1D32" w:rsidRDefault="001F1D32" w:rsidP="00FA55A1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b/>
                <w:sz w:val="26"/>
                <w:szCs w:val="26"/>
              </w:rPr>
            </w:pPr>
            <w:r w:rsidRPr="00FA55A1">
              <w:rPr>
                <w:rFonts w:cs="Times New Roman"/>
                <w:sz w:val="26"/>
                <w:szCs w:val="26"/>
              </w:rPr>
              <w:t>Vậ</w:t>
            </w:r>
            <w:r w:rsidR="00FA55A1" w:rsidRPr="00FA55A1">
              <w:rPr>
                <w:rFonts w:cs="Times New Roman"/>
                <w:sz w:val="26"/>
                <w:szCs w:val="26"/>
              </w:rPr>
              <w:t>y</w:t>
            </w:r>
            <w:r w:rsidR="00FA55A1">
              <w:rPr>
                <w:rFonts w:cs="Times New Roman"/>
                <w:sz w:val="26"/>
                <w:szCs w:val="26"/>
              </w:rPr>
              <w:t xml:space="preserve"> số cần tìm là</w:t>
            </w:r>
            <w:r w:rsidR="0001125D">
              <w:rPr>
                <w:rFonts w:cs="Times New Roman"/>
                <w:sz w:val="26"/>
                <w:szCs w:val="26"/>
              </w:rPr>
              <w:t xml:space="preserve"> </w:t>
            </w:r>
            <w:r w:rsidR="0001125D" w:rsidRPr="0001125D">
              <w:rPr>
                <w:rFonts w:cs="Times New Roman"/>
                <w:position w:val="-6"/>
                <w:sz w:val="26"/>
                <w:szCs w:val="26"/>
              </w:rPr>
              <w:object w:dxaOrig="580" w:dyaOrig="279" w14:anchorId="03AA9572">
                <v:shape id="_x0000_i1333" type="#_x0000_t75" style="width:28.8pt;height:13.8pt" o:ole="">
                  <v:imagedata r:id="rId166" o:title=""/>
                </v:shape>
                <o:OLEObject Type="Embed" ProgID="Equation.DSMT4" ShapeID="_x0000_i1333" DrawAspect="Content" ObjectID="_1774438555" r:id="rId167"/>
              </w:object>
            </w:r>
          </w:p>
        </w:tc>
        <w:tc>
          <w:tcPr>
            <w:tcW w:w="1232" w:type="dxa"/>
          </w:tcPr>
          <w:p w14:paraId="2318774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CA574B3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1163C3C9" w14:textId="735E680C" w:rsidR="001F1D32" w:rsidRPr="001F1D32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          </w:t>
            </w:r>
            <w:r w:rsidR="001F1D32"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653BE5C6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227B23E9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3F396A51" w14:textId="77777777" w:rsidR="0001125D" w:rsidRPr="00822CB6" w:rsidRDefault="0001125D" w:rsidP="0001125D">
            <w:pPr>
              <w:tabs>
                <w:tab w:val="left" w:pos="1276"/>
              </w:tabs>
              <w:spacing w:before="60" w:after="60"/>
              <w:ind w:left="851" w:right="140" w:hanging="284"/>
              <w:jc w:val="both"/>
              <w:rPr>
                <w:rFonts w:cs="Times New Roman"/>
                <w:sz w:val="26"/>
                <w:szCs w:val="26"/>
              </w:rPr>
            </w:pPr>
            <w:r w:rsidRPr="00822CB6">
              <w:rPr>
                <w:rFonts w:cs="Times New Roman"/>
                <w:sz w:val="26"/>
                <w:szCs w:val="26"/>
              </w:rPr>
              <w:t>Tết năm nay, tổng số tiền bạ</w:t>
            </w:r>
            <w:r>
              <w:rPr>
                <w:rFonts w:cs="Times New Roman"/>
                <w:sz w:val="26"/>
                <w:szCs w:val="26"/>
              </w:rPr>
              <w:t>n Lan</w:t>
            </w:r>
            <w:r w:rsidRPr="00822CB6">
              <w:rPr>
                <w:rFonts w:cs="Times New Roman"/>
                <w:sz w:val="26"/>
                <w:szCs w:val="26"/>
              </w:rPr>
              <w:t xml:space="preserve"> được lì xì là </w:t>
            </w:r>
            <w:r w:rsidRPr="0059113C">
              <w:rPr>
                <w:rFonts w:cs="Times New Roman"/>
                <w:position w:val="-6"/>
                <w:sz w:val="26"/>
                <w:szCs w:val="26"/>
              </w:rPr>
              <w:object w:dxaOrig="1140" w:dyaOrig="279" w14:anchorId="45207275">
                <v:shape id="_x0000_i1334" type="#_x0000_t75" style="width:57pt;height:13.8pt" o:ole="">
                  <v:imagedata r:id="rId117" o:title=""/>
                </v:shape>
                <o:OLEObject Type="Embed" ProgID="Equation.DSMT4" ShapeID="_x0000_i1334" DrawAspect="Content" ObjectID="_1774438556" r:id="rId168"/>
              </w:object>
            </w:r>
            <w:r w:rsidRPr="00822CB6">
              <w:rPr>
                <w:rFonts w:cs="Times New Roman"/>
                <w:sz w:val="26"/>
                <w:szCs w:val="26"/>
              </w:rPr>
              <w:t>đồng. Mẹ củ</w:t>
            </w:r>
            <w:r>
              <w:rPr>
                <w:rFonts w:cs="Times New Roman"/>
                <w:sz w:val="26"/>
                <w:szCs w:val="26"/>
              </w:rPr>
              <w:t>a Lan</w:t>
            </w:r>
            <w:r w:rsidRPr="00822CB6">
              <w:rPr>
                <w:rFonts w:cs="Times New Roman"/>
                <w:sz w:val="26"/>
                <w:szCs w:val="26"/>
              </w:rPr>
              <w:t xml:space="preserve"> giúp bạn đem số tiền này vào gửi vào ngân hàng với lãi suất </w:t>
            </w:r>
            <w:r w:rsidRPr="0059113C">
              <w:rPr>
                <w:rFonts w:cs="Times New Roman"/>
                <w:position w:val="-6"/>
                <w:sz w:val="26"/>
                <w:szCs w:val="26"/>
              </w:rPr>
              <w:object w:dxaOrig="420" w:dyaOrig="279" w14:anchorId="08D3C501">
                <v:shape id="_x0000_i1335" type="#_x0000_t75" style="width:21pt;height:13.8pt" o:ole="">
                  <v:imagedata r:id="rId119" o:title=""/>
                </v:shape>
                <o:OLEObject Type="Embed" ProgID="Equation.DSMT4" ShapeID="_x0000_i1335" DrawAspect="Content" ObjectID="_1774438557" r:id="rId169"/>
              </w:object>
            </w:r>
            <w:r w:rsidRPr="00822CB6">
              <w:rPr>
                <w:rFonts w:cs="Times New Roman"/>
                <w:sz w:val="26"/>
                <w:szCs w:val="26"/>
              </w:rPr>
              <w:t>một năm.</w:t>
            </w:r>
          </w:p>
          <w:p w14:paraId="18B06CAF" w14:textId="171FBA3D" w:rsidR="0001125D" w:rsidRPr="005413E5" w:rsidRDefault="0001125D" w:rsidP="005413E5">
            <w:pPr>
              <w:pStyle w:val="ListParagraph"/>
              <w:numPr>
                <w:ilvl w:val="0"/>
                <w:numId w:val="45"/>
              </w:numPr>
              <w:tabs>
                <w:tab w:val="left" w:pos="1276"/>
              </w:tabs>
              <w:spacing w:before="60" w:after="60" w:line="240" w:lineRule="auto"/>
              <w:ind w:right="140"/>
              <w:jc w:val="both"/>
              <w:rPr>
                <w:rFonts w:cs="Times New Roman"/>
                <w:sz w:val="26"/>
                <w:szCs w:val="26"/>
              </w:rPr>
            </w:pPr>
            <w:r w:rsidRPr="005413E5">
              <w:rPr>
                <w:rFonts w:cs="Times New Roman"/>
                <w:sz w:val="26"/>
                <w:szCs w:val="26"/>
              </w:rPr>
              <w:t xml:space="preserve">Hết kì hạn 1 năm, bạn Lan nhận được số tiền cả vốn lẫn lãi là bao nhiêu?  </w:t>
            </w:r>
          </w:p>
          <w:p w14:paraId="4999C522" w14:textId="365B112E" w:rsidR="001F1D32" w:rsidRPr="005413E5" w:rsidRDefault="0001125D" w:rsidP="005413E5">
            <w:pPr>
              <w:pStyle w:val="ListParagraph"/>
              <w:numPr>
                <w:ilvl w:val="0"/>
                <w:numId w:val="45"/>
              </w:numPr>
              <w:tabs>
                <w:tab w:val="left" w:pos="1276"/>
              </w:tabs>
              <w:spacing w:before="60" w:after="60" w:line="240" w:lineRule="auto"/>
              <w:ind w:right="140"/>
              <w:jc w:val="both"/>
              <w:rPr>
                <w:rFonts w:cs="Times New Roman"/>
                <w:sz w:val="26"/>
                <w:szCs w:val="26"/>
              </w:rPr>
            </w:pPr>
            <w:r w:rsidRPr="005413E5">
              <w:rPr>
                <w:rFonts w:cs="Times New Roman"/>
                <w:sz w:val="26"/>
                <w:szCs w:val="26"/>
              </w:rPr>
              <w:t>Giả sử hết kì hạn 1 năm, bạn Lan không rút lãi và gốc thì sau 2 năm, bạn Lan nhận được số tiền cả vốn và lãi là bao nhiêu? (</w:t>
            </w:r>
            <w:r w:rsidRPr="005413E5">
              <w:rPr>
                <w:rFonts w:cs="Times New Roman"/>
                <w:i/>
                <w:iCs/>
                <w:sz w:val="26"/>
                <w:szCs w:val="26"/>
              </w:rPr>
              <w:t>làm tròn đến hàng nghìn</w:t>
            </w:r>
            <w:r w:rsidRPr="005413E5">
              <w:rPr>
                <w:rFonts w:cs="Times New Roman"/>
                <w:sz w:val="26"/>
                <w:szCs w:val="26"/>
              </w:rPr>
              <w:t>). Biết lãi suất trong 2 năm đó không thay đổi.</w:t>
            </w:r>
          </w:p>
        </w:tc>
        <w:tc>
          <w:tcPr>
            <w:tcW w:w="1232" w:type="dxa"/>
            <w:shd w:val="clear" w:color="auto" w:fill="F7CAAC" w:themeFill="accent2" w:themeFillTint="66"/>
          </w:tcPr>
          <w:p w14:paraId="2B2C801F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  <w:tr w:rsidR="001F1D32" w:rsidRPr="001F1D32" w14:paraId="0BE5E1B4" w14:textId="77777777" w:rsidTr="00822CB6">
        <w:tc>
          <w:tcPr>
            <w:tcW w:w="1016" w:type="dxa"/>
          </w:tcPr>
          <w:p w14:paraId="45EAC5D4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4a</w:t>
            </w:r>
          </w:p>
        </w:tc>
        <w:tc>
          <w:tcPr>
            <w:tcW w:w="8230" w:type="dxa"/>
          </w:tcPr>
          <w:p w14:paraId="5AB43B3E" w14:textId="7F18A1C5" w:rsidR="001F1D32" w:rsidRPr="00822CB6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sz w:val="26"/>
                <w:szCs w:val="26"/>
              </w:rPr>
            </w:pPr>
            <w:r w:rsidRPr="00822CB6">
              <w:rPr>
                <w:rFonts w:cs="Times New Roman"/>
                <w:sz w:val="26"/>
                <w:szCs w:val="26"/>
              </w:rPr>
              <w:t>Số tiền cả vốn và lãi bạ</w:t>
            </w:r>
            <w:r w:rsidR="00822CB6" w:rsidRPr="00822CB6">
              <w:rPr>
                <w:rFonts w:cs="Times New Roman"/>
                <w:sz w:val="26"/>
                <w:szCs w:val="26"/>
              </w:rPr>
              <w:t>n Lan</w:t>
            </w:r>
            <w:r w:rsidRPr="00822CB6">
              <w:rPr>
                <w:rFonts w:cs="Times New Roman"/>
                <w:sz w:val="26"/>
                <w:szCs w:val="26"/>
              </w:rPr>
              <w:t xml:space="preserve"> lấy ra khi hết kì hạn 1 năm là:</w:t>
            </w:r>
          </w:p>
          <w:p w14:paraId="4F51A293" w14:textId="767C43A4" w:rsidR="001F1D32" w:rsidRPr="00822CB6" w:rsidRDefault="0001125D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sz w:val="26"/>
                <w:szCs w:val="26"/>
              </w:rPr>
            </w:pPr>
            <w:r w:rsidRPr="0001125D">
              <w:rPr>
                <w:rFonts w:cs="Times New Roman"/>
                <w:position w:val="-10"/>
                <w:sz w:val="26"/>
                <w:szCs w:val="26"/>
              </w:rPr>
              <w:object w:dxaOrig="3580" w:dyaOrig="320" w14:anchorId="63744995">
                <v:shape id="_x0000_i1338" type="#_x0000_t75" style="width:178.8pt;height:16.2pt" o:ole="">
                  <v:imagedata r:id="rId170" o:title=""/>
                </v:shape>
                <o:OLEObject Type="Embed" ProgID="Equation.DSMT4" ShapeID="_x0000_i1338" DrawAspect="Content" ObjectID="_1774438558" r:id="rId171"/>
              </w:object>
            </w:r>
            <w:r w:rsidR="001F1D32" w:rsidRPr="00822CB6">
              <w:rPr>
                <w:rFonts w:cs="Times New Roman"/>
                <w:sz w:val="26"/>
                <w:szCs w:val="26"/>
              </w:rPr>
              <w:t>(đồng)</w:t>
            </w:r>
          </w:p>
        </w:tc>
        <w:tc>
          <w:tcPr>
            <w:tcW w:w="1232" w:type="dxa"/>
          </w:tcPr>
          <w:p w14:paraId="09D6AE35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1F1D32" w:rsidRPr="001F1D32" w14:paraId="16AD8225" w14:textId="77777777" w:rsidTr="00822CB6">
        <w:tc>
          <w:tcPr>
            <w:tcW w:w="1016" w:type="dxa"/>
          </w:tcPr>
          <w:p w14:paraId="0D105D95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4b</w:t>
            </w:r>
          </w:p>
        </w:tc>
        <w:tc>
          <w:tcPr>
            <w:tcW w:w="8230" w:type="dxa"/>
          </w:tcPr>
          <w:p w14:paraId="47E2D088" w14:textId="70CEB3BD" w:rsidR="001F1D32" w:rsidRPr="00822CB6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sz w:val="26"/>
                <w:szCs w:val="26"/>
              </w:rPr>
            </w:pPr>
            <w:r w:rsidRPr="00822CB6">
              <w:rPr>
                <w:rFonts w:cs="Times New Roman"/>
                <w:sz w:val="26"/>
                <w:szCs w:val="26"/>
              </w:rPr>
              <w:t xml:space="preserve">Số tiền cả vốn và lãi bạn </w:t>
            </w:r>
            <w:r w:rsidR="00822CB6" w:rsidRPr="00822CB6">
              <w:rPr>
                <w:rFonts w:cs="Times New Roman"/>
                <w:sz w:val="26"/>
                <w:szCs w:val="26"/>
              </w:rPr>
              <w:t>Lan</w:t>
            </w:r>
            <w:r w:rsidRPr="00822CB6">
              <w:rPr>
                <w:rFonts w:cs="Times New Roman"/>
                <w:sz w:val="26"/>
                <w:szCs w:val="26"/>
              </w:rPr>
              <w:t xml:space="preserve"> nhận được sau hai năm là:</w:t>
            </w:r>
          </w:p>
          <w:p w14:paraId="6366BC1C" w14:textId="20AFB1F0" w:rsidR="001F1D32" w:rsidRPr="00822CB6" w:rsidRDefault="00415779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sz w:val="26"/>
                <w:szCs w:val="26"/>
              </w:rPr>
            </w:pPr>
            <w:r w:rsidRPr="0001125D">
              <w:rPr>
                <w:rFonts w:cs="Times New Roman"/>
                <w:position w:val="-10"/>
                <w:sz w:val="26"/>
                <w:szCs w:val="26"/>
              </w:rPr>
              <w:object w:dxaOrig="3580" w:dyaOrig="320" w14:anchorId="3AEA15F0">
                <v:shape id="_x0000_i1434" type="#_x0000_t75" style="width:178.8pt;height:16.2pt" o:ole="">
                  <v:imagedata r:id="rId172" o:title=""/>
                </v:shape>
                <o:OLEObject Type="Embed" ProgID="Equation.DSMT4" ShapeID="_x0000_i1434" DrawAspect="Content" ObjectID="_1774438559" r:id="rId173"/>
              </w:object>
            </w:r>
            <w:r w:rsidR="001F1D32" w:rsidRPr="00822CB6">
              <w:rPr>
                <w:rFonts w:cs="Times New Roman"/>
                <w:sz w:val="26"/>
                <w:szCs w:val="26"/>
              </w:rPr>
              <w:t>(đồng)</w:t>
            </w:r>
          </w:p>
          <w:p w14:paraId="2109166D" w14:textId="43778283" w:rsidR="001F1D32" w:rsidRPr="00822CB6" w:rsidRDefault="001F1D32" w:rsidP="005B6F51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sz w:val="26"/>
                <w:szCs w:val="26"/>
              </w:rPr>
            </w:pPr>
            <w:r w:rsidRPr="00822CB6">
              <w:rPr>
                <w:rFonts w:cs="Times New Roman"/>
                <w:sz w:val="26"/>
                <w:szCs w:val="26"/>
              </w:rPr>
              <w:t>Số tiền bạ</w:t>
            </w:r>
            <w:r w:rsidR="00822CB6" w:rsidRPr="00822CB6">
              <w:rPr>
                <w:rFonts w:cs="Times New Roman"/>
                <w:sz w:val="26"/>
                <w:szCs w:val="26"/>
              </w:rPr>
              <w:t>n Lan</w:t>
            </w:r>
            <w:r w:rsidRPr="00822CB6">
              <w:rPr>
                <w:rFonts w:cs="Times New Roman"/>
                <w:sz w:val="26"/>
                <w:szCs w:val="26"/>
              </w:rPr>
              <w:t xml:space="preserve"> nhận được cả vốn và lãi sau hai năm làm tròn đế</w:t>
            </w:r>
            <w:r w:rsidR="005B6F51">
              <w:rPr>
                <w:rFonts w:cs="Times New Roman"/>
                <w:sz w:val="26"/>
                <w:szCs w:val="26"/>
              </w:rPr>
              <w:t xml:space="preserve">n hàng nghìn là: </w:t>
            </w:r>
            <w:r w:rsidR="00415779" w:rsidRPr="0001125D">
              <w:rPr>
                <w:rFonts w:cs="Times New Roman"/>
                <w:position w:val="-6"/>
                <w:sz w:val="26"/>
                <w:szCs w:val="26"/>
              </w:rPr>
              <w:object w:dxaOrig="980" w:dyaOrig="279" w14:anchorId="30FDD43F">
                <v:shape id="_x0000_i1436" type="#_x0000_t75" style="width:49.2pt;height:13.8pt" o:ole="">
                  <v:imagedata r:id="rId174" o:title=""/>
                </v:shape>
                <o:OLEObject Type="Embed" ProgID="Equation.DSMT4" ShapeID="_x0000_i1436" DrawAspect="Content" ObjectID="_1774438560" r:id="rId175"/>
              </w:object>
            </w:r>
            <w:r w:rsidRPr="00822CB6">
              <w:rPr>
                <w:rFonts w:cs="Times New Roman"/>
                <w:sz w:val="26"/>
                <w:szCs w:val="26"/>
              </w:rPr>
              <w:t>đồng.</w:t>
            </w:r>
          </w:p>
        </w:tc>
        <w:tc>
          <w:tcPr>
            <w:tcW w:w="1232" w:type="dxa"/>
          </w:tcPr>
          <w:p w14:paraId="74AE22F2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577F8577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2300144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1F1D32" w:rsidRPr="001F1D32" w14:paraId="4537AC7A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19668343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08028A19" w14:textId="77777777" w:rsidR="0001125D" w:rsidRDefault="0001125D" w:rsidP="0001125D">
            <w:pPr>
              <w:spacing w:before="100" w:beforeAutospacing="1" w:after="100" w:afterAutospacing="1"/>
              <w:ind w:left="567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Bạn Ngọc có một số viên kẹo. Ngọc</w:t>
            </w:r>
            <w:r w:rsidRPr="00C8506A">
              <w:rPr>
                <w:rFonts w:eastAsia="Times New Roman" w:cs="Times New Roman"/>
                <w:sz w:val="26"/>
                <w:szCs w:val="26"/>
              </w:rPr>
              <w:t xml:space="preserve"> cho em </w:t>
            </w:r>
            <w:r w:rsidRPr="0059113C">
              <w:rPr>
                <w:rFonts w:eastAsia="Times New Roman" w:cs="Times New Roman"/>
                <w:position w:val="-26"/>
                <w:sz w:val="26"/>
                <w:szCs w:val="26"/>
              </w:rPr>
              <w:object w:dxaOrig="240" w:dyaOrig="700" w14:anchorId="7C154391">
                <v:shape id="_x0000_i1357" type="#_x0000_t75" style="width:12pt;height:34.8pt" o:ole="">
                  <v:imagedata r:id="rId121" o:title=""/>
                </v:shape>
                <o:OLEObject Type="Embed" ProgID="Equation.DSMT4" ShapeID="_x0000_i1357" DrawAspect="Content" ObjectID="_1774438561" r:id="rId176"/>
              </w:object>
            </w:r>
            <w:r w:rsidRPr="00C8506A">
              <w:rPr>
                <w:rFonts w:eastAsia="Times New Roman" w:cs="Times New Roman"/>
                <w:sz w:val="26"/>
                <w:szCs w:val="26"/>
              </w:rPr>
              <w:t xml:space="preserve">số kẹo của mình và thêm </w:t>
            </w:r>
            <w:r w:rsidRPr="0059113C">
              <w:rPr>
                <w:rFonts w:eastAsia="Times New Roman" w:cs="Times New Roman"/>
                <w:position w:val="-4"/>
                <w:sz w:val="26"/>
                <w:szCs w:val="26"/>
              </w:rPr>
              <w:object w:dxaOrig="160" w:dyaOrig="260" w14:anchorId="56CE12C7">
                <v:shape id="_x0000_i1359" type="#_x0000_t75" style="width:7.8pt;height:13.2pt" o:ole="">
                  <v:imagedata r:id="rId123" o:title=""/>
                </v:shape>
                <o:OLEObject Type="Embed" ProgID="Equation.DSMT4" ShapeID="_x0000_i1359" DrawAspect="Content" ObjectID="_1774438562" r:id="rId177"/>
              </w:object>
            </w:r>
            <w:r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C8506A">
              <w:rPr>
                <w:rFonts w:eastAsia="Times New Roman" w:cs="Times New Roman"/>
                <w:sz w:val="26"/>
                <w:szCs w:val="26"/>
              </w:rPr>
              <w:t>viên nữa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thì còn lại </w:t>
            </w:r>
            <w:r w:rsidRPr="0059113C">
              <w:rPr>
                <w:rFonts w:eastAsia="Times New Roman" w:cs="Times New Roman"/>
                <w:position w:val="-6"/>
                <w:sz w:val="26"/>
                <w:szCs w:val="26"/>
              </w:rPr>
              <w:object w:dxaOrig="200" w:dyaOrig="279" w14:anchorId="3AB334EF">
                <v:shape id="_x0000_i1358" type="#_x0000_t75" style="width:10.2pt;height:13.8pt" o:ole="">
                  <v:imagedata r:id="rId125" o:title=""/>
                </v:shape>
                <o:OLEObject Type="Embed" ProgID="Equation.DSMT4" ShapeID="_x0000_i1358" DrawAspect="Content" ObjectID="_1774438563" r:id="rId178"/>
              </w:object>
            </w:r>
            <w:r>
              <w:rPr>
                <w:rFonts w:eastAsia="Times New Roman" w:cs="Times New Roman"/>
                <w:sz w:val="26"/>
                <w:szCs w:val="26"/>
              </w:rPr>
              <w:t>viên. Hỏi Ngọc</w:t>
            </w:r>
            <w:r w:rsidRPr="00C8506A">
              <w:rPr>
                <w:rFonts w:eastAsia="Times New Roman" w:cs="Times New Roman"/>
                <w:sz w:val="26"/>
                <w:szCs w:val="26"/>
              </w:rPr>
              <w:t xml:space="preserve"> có tất cả bao nhiêu viên kẹo?</w:t>
            </w:r>
          </w:p>
          <w:p w14:paraId="2ED9114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232" w:type="dxa"/>
            <w:shd w:val="clear" w:color="auto" w:fill="F7CAAC" w:themeFill="accent2" w:themeFillTint="66"/>
          </w:tcPr>
          <w:p w14:paraId="58796C2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  <w:tr w:rsidR="001F1D32" w:rsidRPr="001F1D32" w14:paraId="238B642D" w14:textId="77777777" w:rsidTr="00822CB6">
        <w:tc>
          <w:tcPr>
            <w:tcW w:w="1016" w:type="dxa"/>
          </w:tcPr>
          <w:p w14:paraId="03E08BA8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8230" w:type="dxa"/>
          </w:tcPr>
          <w:p w14:paraId="36ED7CCC" w14:textId="7BBC733E" w:rsidR="001F1D32" w:rsidRPr="00272143" w:rsidRDefault="00D65EEC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272143">
              <w:rPr>
                <w:rFonts w:cs="Times New Roman"/>
                <w:sz w:val="26"/>
                <w:szCs w:val="26"/>
              </w:rPr>
              <w:t>Số viên kẹo</w:t>
            </w:r>
            <w:r w:rsidR="00272143">
              <w:rPr>
                <w:rFonts w:cs="Times New Roman"/>
                <w:sz w:val="26"/>
                <w:szCs w:val="26"/>
              </w:rPr>
              <w:t xml:space="preserve"> còn lại</w:t>
            </w:r>
            <w:r w:rsidR="00AC7A05">
              <w:rPr>
                <w:rFonts w:cs="Times New Roman"/>
                <w:sz w:val="26"/>
                <w:szCs w:val="26"/>
              </w:rPr>
              <w:t xml:space="preserve"> sau khi Ngọc</w:t>
            </w:r>
            <w:r w:rsidRPr="00272143">
              <w:rPr>
                <w:rFonts w:cs="Times New Roman"/>
                <w:sz w:val="26"/>
                <w:szCs w:val="26"/>
              </w:rPr>
              <w:t xml:space="preserve"> cho em </w:t>
            </w:r>
            <w:r w:rsidR="0001125D" w:rsidRPr="0059113C">
              <w:rPr>
                <w:rFonts w:eastAsia="Times New Roman" w:cs="Times New Roman"/>
                <w:position w:val="-26"/>
                <w:sz w:val="26"/>
                <w:szCs w:val="26"/>
              </w:rPr>
              <w:object w:dxaOrig="240" w:dyaOrig="700" w14:anchorId="38A3B751">
                <v:shape id="_x0000_i1360" type="#_x0000_t75" style="width:12pt;height:34.8pt" o:ole="">
                  <v:imagedata r:id="rId121" o:title=""/>
                </v:shape>
                <o:OLEObject Type="Embed" ProgID="Equation.DSMT4" ShapeID="_x0000_i1360" DrawAspect="Content" ObjectID="_1774438564" r:id="rId179"/>
              </w:object>
            </w:r>
            <w:r w:rsidR="00756FF0">
              <w:rPr>
                <w:rFonts w:cs="Times New Roman"/>
                <w:sz w:val="26"/>
                <w:szCs w:val="26"/>
              </w:rPr>
              <w:t xml:space="preserve">số kẹo của mình </w:t>
            </w:r>
            <w:r w:rsidRPr="00272143">
              <w:rPr>
                <w:rFonts w:cs="Times New Roman"/>
                <w:sz w:val="26"/>
                <w:szCs w:val="26"/>
              </w:rPr>
              <w:t>là</w:t>
            </w:r>
          </w:p>
          <w:p w14:paraId="06FB1CDA" w14:textId="5C0229C7" w:rsidR="00D65EEC" w:rsidRPr="00272143" w:rsidRDefault="0001125D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01125D">
              <w:rPr>
                <w:rFonts w:cs="Times New Roman"/>
                <w:position w:val="-6"/>
                <w:sz w:val="26"/>
                <w:szCs w:val="26"/>
              </w:rPr>
              <w:object w:dxaOrig="1040" w:dyaOrig="279" w14:anchorId="02BB3DB0">
                <v:shape id="_x0000_i1363" type="#_x0000_t75" style="width:52.2pt;height:13.8pt" o:ole="">
                  <v:imagedata r:id="rId180" o:title=""/>
                </v:shape>
                <o:OLEObject Type="Embed" ProgID="Equation.DSMT4" ShapeID="_x0000_i1363" DrawAspect="Content" ObjectID="_1774438565" r:id="rId181"/>
              </w:object>
            </w:r>
            <w:r w:rsidR="00272143" w:rsidRPr="00272143">
              <w:rPr>
                <w:rFonts w:cs="Times New Roman"/>
                <w:sz w:val="26"/>
                <w:szCs w:val="26"/>
              </w:rPr>
              <w:t xml:space="preserve"> (</w:t>
            </w:r>
            <w:r w:rsidR="00D65EEC" w:rsidRPr="00272143">
              <w:rPr>
                <w:rFonts w:cs="Times New Roman"/>
                <w:sz w:val="26"/>
                <w:szCs w:val="26"/>
              </w:rPr>
              <w:t>viên</w:t>
            </w:r>
            <w:r w:rsidR="005B6F51">
              <w:rPr>
                <w:rFonts w:cs="Times New Roman"/>
                <w:sz w:val="26"/>
                <w:szCs w:val="26"/>
              </w:rPr>
              <w:t xml:space="preserve"> kẹo</w:t>
            </w:r>
            <w:r w:rsidR="00D65EEC" w:rsidRPr="00272143">
              <w:rPr>
                <w:rFonts w:cs="Times New Roman"/>
                <w:sz w:val="26"/>
                <w:szCs w:val="26"/>
              </w:rPr>
              <w:t>)</w:t>
            </w:r>
          </w:p>
          <w:p w14:paraId="384CC9AC" w14:textId="74BB3F34" w:rsidR="00272143" w:rsidRPr="00272143" w:rsidRDefault="00D65EEC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272143">
              <w:rPr>
                <w:rFonts w:cs="Times New Roman"/>
                <w:sz w:val="26"/>
                <w:szCs w:val="26"/>
              </w:rPr>
              <w:t>Số phần</w:t>
            </w:r>
            <w:r w:rsidR="00756FF0">
              <w:rPr>
                <w:rFonts w:cs="Times New Roman"/>
                <w:sz w:val="26"/>
                <w:szCs w:val="26"/>
              </w:rPr>
              <w:t xml:space="preserve"> chỉ số kẹo</w:t>
            </w:r>
            <w:r w:rsidRPr="00272143">
              <w:rPr>
                <w:rFonts w:cs="Times New Roman"/>
                <w:sz w:val="26"/>
                <w:szCs w:val="26"/>
              </w:rPr>
              <w:t xml:space="preserve"> </w:t>
            </w:r>
            <w:r w:rsidR="00272143" w:rsidRPr="00272143">
              <w:rPr>
                <w:rFonts w:cs="Times New Roman"/>
                <w:sz w:val="26"/>
                <w:szCs w:val="26"/>
              </w:rPr>
              <w:t>còn lạ</w:t>
            </w:r>
            <w:r w:rsidR="00AC7A05">
              <w:rPr>
                <w:rFonts w:cs="Times New Roman"/>
                <w:sz w:val="26"/>
                <w:szCs w:val="26"/>
              </w:rPr>
              <w:t>i sau khi Ngọc</w:t>
            </w:r>
            <w:r w:rsidR="00272143" w:rsidRPr="00272143">
              <w:rPr>
                <w:rFonts w:cs="Times New Roman"/>
                <w:sz w:val="26"/>
                <w:szCs w:val="26"/>
              </w:rPr>
              <w:t xml:space="preserve"> cho em </w:t>
            </w:r>
            <w:r w:rsidR="0001125D" w:rsidRPr="0059113C">
              <w:rPr>
                <w:rFonts w:eastAsia="Times New Roman" w:cs="Times New Roman"/>
                <w:position w:val="-26"/>
                <w:sz w:val="26"/>
                <w:szCs w:val="26"/>
              </w:rPr>
              <w:object w:dxaOrig="240" w:dyaOrig="700" w14:anchorId="0C56B06F">
                <v:shape id="_x0000_i1367" type="#_x0000_t75" style="width:12pt;height:34.8pt" o:ole="">
                  <v:imagedata r:id="rId121" o:title=""/>
                </v:shape>
                <o:OLEObject Type="Embed" ProgID="Equation.DSMT4" ShapeID="_x0000_i1367" DrawAspect="Content" ObjectID="_1774438566" r:id="rId182"/>
              </w:object>
            </w:r>
            <w:r w:rsidR="00272143" w:rsidRPr="00272143">
              <w:rPr>
                <w:rFonts w:cs="Times New Roman"/>
                <w:sz w:val="26"/>
                <w:szCs w:val="26"/>
              </w:rPr>
              <w:t>là</w:t>
            </w:r>
          </w:p>
          <w:p w14:paraId="7CF38C52" w14:textId="3C108237" w:rsidR="00272143" w:rsidRPr="00756FF0" w:rsidRDefault="0001125D" w:rsidP="0001125D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</w:t>
            </w:r>
            <w:r w:rsidRPr="0001125D">
              <w:rPr>
                <w:rFonts w:cs="Times New Roman"/>
                <w:position w:val="-26"/>
                <w:sz w:val="26"/>
                <w:szCs w:val="26"/>
              </w:rPr>
              <w:object w:dxaOrig="999" w:dyaOrig="700" w14:anchorId="309790CF">
                <v:shape id="_x0000_i1366" type="#_x0000_t75" style="width:49.8pt;height:34.8pt" o:ole="">
                  <v:imagedata r:id="rId183" o:title=""/>
                </v:shape>
                <o:OLEObject Type="Embed" ProgID="Equation.DSMT4" ShapeID="_x0000_i1366" DrawAspect="Content" ObjectID="_1774438567" r:id="rId184"/>
              </w:object>
            </w:r>
          </w:p>
          <w:p w14:paraId="6762886F" w14:textId="77777777" w:rsidR="00272143" w:rsidRDefault="00272143" w:rsidP="00901AAF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272143">
              <w:rPr>
                <w:rFonts w:cs="Times New Roman"/>
                <w:sz w:val="26"/>
                <w:szCs w:val="26"/>
              </w:rPr>
              <w:lastRenderedPageBreak/>
              <w:t>Số viên kẹ</w:t>
            </w:r>
            <w:r w:rsidR="00AC7A05">
              <w:rPr>
                <w:rFonts w:cs="Times New Roman"/>
                <w:sz w:val="26"/>
                <w:szCs w:val="26"/>
              </w:rPr>
              <w:t>o Ngọc</w:t>
            </w:r>
            <w:r w:rsidRPr="00272143">
              <w:rPr>
                <w:rFonts w:cs="Times New Roman"/>
                <w:sz w:val="26"/>
                <w:szCs w:val="26"/>
              </w:rPr>
              <w:t xml:space="preserve"> có</w:t>
            </w:r>
            <w:r>
              <w:rPr>
                <w:rFonts w:cs="Times New Roman"/>
                <w:sz w:val="26"/>
                <w:szCs w:val="26"/>
              </w:rPr>
              <w:t xml:space="preserve"> tất cả</w:t>
            </w:r>
            <w:r w:rsidRPr="00272143">
              <w:rPr>
                <w:rFonts w:cs="Times New Roman"/>
                <w:sz w:val="26"/>
                <w:szCs w:val="26"/>
              </w:rPr>
              <w:t xml:space="preserve"> </w:t>
            </w:r>
            <w:r w:rsidR="00901AAF">
              <w:rPr>
                <w:rFonts w:cs="Times New Roman"/>
                <w:sz w:val="26"/>
                <w:szCs w:val="26"/>
              </w:rPr>
              <w:t xml:space="preserve">là </w:t>
            </w:r>
          </w:p>
          <w:p w14:paraId="1D9BD513" w14:textId="470A8FE0" w:rsidR="00901AAF" w:rsidRPr="00901AAF" w:rsidRDefault="00901AAF" w:rsidP="00901AAF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sz w:val="26"/>
                <w:szCs w:val="26"/>
              </w:rPr>
            </w:pPr>
            <w:r w:rsidRPr="00901AAF">
              <w:rPr>
                <w:rFonts w:cs="Times New Roman"/>
                <w:position w:val="-26"/>
                <w:sz w:val="26"/>
                <w:szCs w:val="26"/>
              </w:rPr>
              <w:object w:dxaOrig="1180" w:dyaOrig="700" w14:anchorId="7BCF6CBD">
                <v:shape id="_x0000_i1380" type="#_x0000_t75" style="width:58.8pt;height:34.8pt" o:ole="">
                  <v:imagedata r:id="rId185" o:title=""/>
                </v:shape>
                <o:OLEObject Type="Embed" ProgID="Equation.DSMT4" ShapeID="_x0000_i1380" DrawAspect="Content" ObjectID="_1774438568" r:id="rId186"/>
              </w:object>
            </w:r>
            <w:r>
              <w:rPr>
                <w:rFonts w:cs="Times New Roman"/>
                <w:sz w:val="26"/>
                <w:szCs w:val="26"/>
              </w:rPr>
              <w:t>(viên kẹo)</w:t>
            </w:r>
          </w:p>
        </w:tc>
        <w:tc>
          <w:tcPr>
            <w:tcW w:w="1232" w:type="dxa"/>
          </w:tcPr>
          <w:p w14:paraId="1364BDF5" w14:textId="77777777" w:rsidR="005B6F51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E49F850" w14:textId="7BD85E30" w:rsidR="001F1D32" w:rsidRDefault="001F1D32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</w:t>
            </w:r>
            <w:r w:rsidR="005B6F51">
              <w:rPr>
                <w:rFonts w:cs="Times New Roman"/>
                <w:b/>
                <w:sz w:val="26"/>
                <w:szCs w:val="26"/>
              </w:rPr>
              <w:t>2</w:t>
            </w:r>
            <w:r w:rsidRPr="001F1D32">
              <w:rPr>
                <w:rFonts w:cs="Times New Roman"/>
                <w:b/>
                <w:sz w:val="26"/>
                <w:szCs w:val="26"/>
              </w:rPr>
              <w:t>5</w:t>
            </w:r>
          </w:p>
          <w:p w14:paraId="36A25F95" w14:textId="52B94EA4" w:rsidR="005B6F51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</w:p>
          <w:p w14:paraId="2A0ACAE9" w14:textId="23319239" w:rsidR="005B6F51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</w:p>
          <w:p w14:paraId="3FC355F8" w14:textId="000A4C4D" w:rsidR="005B6F51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261DD3E8" w14:textId="62309721" w:rsidR="005B6F51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</w:p>
          <w:p w14:paraId="76A7EF11" w14:textId="44F00116" w:rsidR="001F1D32" w:rsidRPr="001F1D32" w:rsidRDefault="005B6F51" w:rsidP="005B6F51">
            <w:pPr>
              <w:tabs>
                <w:tab w:val="left" w:pos="1276"/>
              </w:tabs>
              <w:spacing w:before="60" w:after="60" w:line="259" w:lineRule="auto"/>
              <w:ind w:right="140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1F1D32" w:rsidRPr="001F1D32" w14:paraId="7B3FA182" w14:textId="77777777" w:rsidTr="00822CB6">
        <w:tc>
          <w:tcPr>
            <w:tcW w:w="1016" w:type="dxa"/>
            <w:shd w:val="clear" w:color="auto" w:fill="F7CAAC" w:themeFill="accent2" w:themeFillTint="66"/>
          </w:tcPr>
          <w:p w14:paraId="358ED5B6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1F1D32">
              <w:rPr>
                <w:rFonts w:cs="Times New Roman"/>
                <w:b/>
                <w:bCs/>
                <w:sz w:val="26"/>
                <w:szCs w:val="26"/>
              </w:rPr>
              <w:lastRenderedPageBreak/>
              <w:t>6</w:t>
            </w:r>
          </w:p>
        </w:tc>
        <w:tc>
          <w:tcPr>
            <w:tcW w:w="8230" w:type="dxa"/>
            <w:shd w:val="clear" w:color="auto" w:fill="F7CAAC" w:themeFill="accent2" w:themeFillTint="66"/>
          </w:tcPr>
          <w:p w14:paraId="23DAF4A9" w14:textId="72897CEB" w:rsidR="001F1D32" w:rsidRPr="00901AAF" w:rsidRDefault="00901AAF" w:rsidP="00901AAF">
            <w:pPr>
              <w:spacing w:before="100" w:beforeAutospacing="1" w:after="100" w:afterAutospacing="1"/>
              <w:ind w:left="567"/>
              <w:rPr>
                <w:rFonts w:eastAsia="Times New Roman" w:cs="Times New Roman"/>
                <w:sz w:val="26"/>
                <w:szCs w:val="26"/>
              </w:rPr>
            </w:pPr>
            <w:r w:rsidRPr="00C8506A">
              <w:rPr>
                <w:rFonts w:eastAsia="Calibri" w:cs="Times New Roman"/>
                <w:color w:val="000000"/>
                <w:sz w:val="26"/>
                <w:szCs w:val="26"/>
              </w:rPr>
              <w:t xml:space="preserve">Nước biển chứa </w:t>
            </w:r>
            <w:r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20" w:dyaOrig="279" w14:anchorId="093FC231">
                <v:shape id="_x0000_i1381" type="#_x0000_t75" style="width:21pt;height:13.8pt" o:ole="">
                  <v:imagedata r:id="rId127" o:title=""/>
                </v:shape>
                <o:OLEObject Type="Embed" ProgID="Equation.DSMT4" ShapeID="_x0000_i1381" DrawAspect="Content" ObjectID="_1774438569" r:id="rId187"/>
              </w:object>
            </w:r>
            <w:r w:rsidRPr="00C8506A">
              <w:rPr>
                <w:rFonts w:eastAsia="Calibri" w:cs="Times New Roman"/>
                <w:color w:val="000000"/>
                <w:sz w:val="26"/>
                <w:szCs w:val="26"/>
              </w:rPr>
              <w:t xml:space="preserve">là muối. Cần đổ thêm bao nhiêu gam nước vào </w:t>
            </w:r>
            <w:r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80" w:dyaOrig="279" w14:anchorId="6E098C78">
                <v:shape id="_x0000_i1402" type="#_x0000_t75" style="width:24pt;height:13.8pt" o:ole="">
                  <v:imagedata r:id="rId129" o:title=""/>
                </v:shape>
                <o:OLEObject Type="Embed" ProgID="Equation.DSMT4" ShapeID="_x0000_i1402" DrawAspect="Content" ObjectID="_1774438570" r:id="rId188"/>
              </w:object>
            </w:r>
            <w:r w:rsidRPr="00C8506A">
              <w:rPr>
                <w:rFonts w:eastAsia="Calibri" w:cs="Times New Roman"/>
                <w:color w:val="000000"/>
                <w:sz w:val="26"/>
                <w:szCs w:val="26"/>
              </w:rPr>
              <w:t>gam nước biển để tỉ lệ muối rong dung dịch là</w:t>
            </w:r>
            <w:r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20" w:dyaOrig="279" w14:anchorId="7F5EBA0C">
                <v:shape id="_x0000_i1382" type="#_x0000_t75" style="width:21pt;height:13.8pt" o:ole="">
                  <v:imagedata r:id="rId131" o:title=""/>
                </v:shape>
                <o:OLEObject Type="Embed" ProgID="Equation.DSMT4" ShapeID="_x0000_i1382" DrawAspect="Content" ObjectID="_1774438571" r:id="rId189"/>
              </w:object>
            </w:r>
            <w:r w:rsidRPr="00C8506A">
              <w:rPr>
                <w:rFonts w:eastAsia="Calibri" w:cs="Times New Roman"/>
                <w:color w:val="000000"/>
                <w:sz w:val="26"/>
                <w:szCs w:val="26"/>
              </w:rPr>
              <w:t>?</w:t>
            </w:r>
          </w:p>
        </w:tc>
        <w:tc>
          <w:tcPr>
            <w:tcW w:w="1232" w:type="dxa"/>
            <w:shd w:val="clear" w:color="auto" w:fill="F7CAAC" w:themeFill="accent2" w:themeFillTint="66"/>
          </w:tcPr>
          <w:p w14:paraId="21E8CE50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</w:tr>
      <w:tr w:rsidR="001F1D32" w:rsidRPr="001F1D32" w14:paraId="0E8295DD" w14:textId="77777777" w:rsidTr="00822CB6">
        <w:tc>
          <w:tcPr>
            <w:tcW w:w="1016" w:type="dxa"/>
          </w:tcPr>
          <w:p w14:paraId="5323FF3F" w14:textId="1C27F77D" w:rsidR="001F1D32" w:rsidRPr="001F1D32" w:rsidRDefault="00756FF0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230" w:type="dxa"/>
          </w:tcPr>
          <w:p w14:paraId="0EBED847" w14:textId="3E5391ED" w:rsidR="00822CB6" w:rsidRDefault="001F1D32" w:rsidP="00756FF0">
            <w:pPr>
              <w:spacing w:before="60" w:after="60" w:line="276" w:lineRule="auto"/>
              <w:ind w:left="567"/>
              <w:rPr>
                <w:shd w:val="clear" w:color="auto" w:fill="FFFFFF"/>
                <w:lang w:val="vi-VN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22CB6">
              <w:rPr>
                <w:rFonts w:hAnsi="Cambria Math"/>
                <w:lang w:val="vi-VN"/>
              </w:rPr>
              <w:t xml:space="preserve"> Kh</w:t>
            </w:r>
            <w:r w:rsidR="00822CB6">
              <w:rPr>
                <w:rFonts w:hAnsi="Cambria Math"/>
                <w:lang w:val="vi-VN"/>
              </w:rPr>
              <w:t>ố</w:t>
            </w:r>
            <w:r w:rsidR="00822CB6">
              <w:rPr>
                <w:rFonts w:hAnsi="Cambria Math"/>
                <w:lang w:val="vi-VN"/>
              </w:rPr>
              <w:t>i l</w:t>
            </w:r>
            <w:r w:rsidR="00822CB6">
              <w:rPr>
                <w:rFonts w:hAnsi="Cambria Math"/>
                <w:lang w:val="vi-VN"/>
              </w:rPr>
              <w:t>ượ</w:t>
            </w:r>
            <w:r w:rsidR="00822CB6">
              <w:rPr>
                <w:rFonts w:hAnsi="Cambria Math"/>
                <w:lang w:val="vi-VN"/>
              </w:rPr>
              <w:t>ng mu</w:t>
            </w:r>
            <w:r w:rsidR="00822CB6">
              <w:rPr>
                <w:rFonts w:hAnsi="Cambria Math"/>
                <w:lang w:val="vi-VN"/>
              </w:rPr>
              <w:t>ố</w:t>
            </w:r>
            <w:r w:rsidR="00822CB6">
              <w:rPr>
                <w:rFonts w:hAnsi="Cambria Math"/>
                <w:lang w:val="vi-VN"/>
              </w:rPr>
              <w:t xml:space="preserve">i trong </w:t>
            </w:r>
            <w:r w:rsidR="00901AAF"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80" w:dyaOrig="279" w14:anchorId="488104C8">
                <v:shape id="_x0000_i1384" type="#_x0000_t75" style="width:24pt;height:13.8pt" o:ole="">
                  <v:imagedata r:id="rId129" o:title=""/>
                </v:shape>
                <o:OLEObject Type="Embed" ProgID="Equation.DSMT4" ShapeID="_x0000_i1384" DrawAspect="Content" ObjectID="_1774438572" r:id="rId190"/>
              </w:object>
            </w:r>
            <w:r w:rsidR="00901AAF" w:rsidRPr="00C8506A">
              <w:rPr>
                <w:rFonts w:eastAsia="Calibri" w:cs="Times New Roman"/>
                <w:color w:val="000000"/>
                <w:sz w:val="26"/>
                <w:szCs w:val="26"/>
              </w:rPr>
              <w:t>gam</w:t>
            </w:r>
            <w:r w:rsidR="00822CB6">
              <w:rPr>
                <w:rFonts w:hAnsi="Cambria Math"/>
                <w:lang w:val="vi-VN"/>
              </w:rPr>
              <w:t xml:space="preserve"> dung d</w:t>
            </w:r>
            <w:r w:rsidR="00822CB6">
              <w:rPr>
                <w:rFonts w:hAnsi="Cambria Math"/>
                <w:lang w:val="vi-VN"/>
              </w:rPr>
              <w:t>ị</w:t>
            </w:r>
            <w:r w:rsidR="00822CB6">
              <w:rPr>
                <w:rFonts w:hAnsi="Cambria Math"/>
                <w:lang w:val="vi-VN"/>
              </w:rPr>
              <w:t>ch mu</w:t>
            </w:r>
            <w:r w:rsidR="00822CB6">
              <w:rPr>
                <w:rFonts w:hAnsi="Cambria Math"/>
                <w:lang w:val="vi-VN"/>
              </w:rPr>
              <w:t>ố</w:t>
            </w:r>
            <w:r w:rsidR="00822CB6">
              <w:rPr>
                <w:rFonts w:hAnsi="Cambria Math"/>
                <w:lang w:val="vi-VN"/>
              </w:rPr>
              <w:t>i t</w:t>
            </w:r>
            <w:r w:rsidR="00822CB6">
              <w:rPr>
                <w:rFonts w:hAnsi="Cambria Math"/>
                <w:lang w:val="vi-VN"/>
              </w:rPr>
              <w:t>ỉ</w:t>
            </w:r>
            <w:r w:rsidR="00822CB6">
              <w:rPr>
                <w:rFonts w:hAnsi="Cambria Math"/>
                <w:lang w:val="vi-VN"/>
              </w:rPr>
              <w:t xml:space="preserve"> l</w:t>
            </w:r>
            <w:r w:rsidR="00822CB6">
              <w:rPr>
                <w:rFonts w:hAnsi="Cambria Math"/>
                <w:lang w:val="vi-VN"/>
              </w:rPr>
              <w:t>ệ</w:t>
            </w:r>
            <w:r w:rsidR="00822CB6">
              <w:rPr>
                <w:rFonts w:hAnsi="Cambria Math"/>
                <w:lang w:val="vi-VN"/>
              </w:rPr>
              <w:t xml:space="preserve"> </w:t>
            </w:r>
            <w:r w:rsidR="00901AAF"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20" w:dyaOrig="279" w14:anchorId="0E447A9F">
                <v:shape id="_x0000_i1385" type="#_x0000_t75" style="width:21pt;height:13.8pt" o:ole="">
                  <v:imagedata r:id="rId127" o:title=""/>
                </v:shape>
                <o:OLEObject Type="Embed" ProgID="Equation.DSMT4" ShapeID="_x0000_i1385" DrawAspect="Content" ObjectID="_1774438573" r:id="rId191"/>
              </w:object>
            </w:r>
            <w:r w:rsidR="00822CB6">
              <w:rPr>
                <w:shd w:val="clear" w:color="auto" w:fill="FFFFFF"/>
                <w:lang w:val="vi-VN"/>
              </w:rPr>
              <w:t>là</w:t>
            </w:r>
          </w:p>
          <w:p w14:paraId="4A7BCA8C" w14:textId="43D5CF87" w:rsidR="00822CB6" w:rsidRPr="004720C9" w:rsidRDefault="00822CB6" w:rsidP="00756FF0">
            <w:pPr>
              <w:spacing w:before="60" w:after="60" w:line="276" w:lineRule="auto"/>
              <w:ind w:left="567"/>
              <w:rPr>
                <w:rFonts w:hAnsi="Cambria Math"/>
                <w:i/>
                <w:shd w:val="clear" w:color="auto" w:fill="FFFFFF"/>
              </w:rPr>
            </w:pPr>
            <w:r>
              <w:rPr>
                <w:rFonts w:hAnsi="Cambria Math"/>
                <w:shd w:val="clear" w:color="auto" w:fill="FFFFFF"/>
                <w:lang w:val="vi-VN"/>
              </w:rPr>
              <w:t xml:space="preserve">                                                   </w:t>
            </w:r>
            <w:r w:rsidR="004720C9" w:rsidRPr="00901AAF">
              <w:rPr>
                <w:rFonts w:hAnsi="Cambria Math"/>
                <w:position w:val="-6"/>
                <w:shd w:val="clear" w:color="auto" w:fill="FFFFFF"/>
                <w:lang w:val="vi-VN"/>
              </w:rPr>
              <w:object w:dxaOrig="1400" w:dyaOrig="279" w14:anchorId="7F61DE5F">
                <v:shape id="_x0000_i1390" type="#_x0000_t75" style="width:70.2pt;height:13.8pt" o:ole="">
                  <v:imagedata r:id="rId192" o:title=""/>
                </v:shape>
                <o:OLEObject Type="Embed" ProgID="Equation.DSMT4" ShapeID="_x0000_i1390" DrawAspect="Content" ObjectID="_1774438574" r:id="rId193"/>
              </w:object>
            </w:r>
            <w:r w:rsidR="004720C9">
              <w:rPr>
                <w:rFonts w:hAnsi="Cambria Math"/>
                <w:shd w:val="clear" w:color="auto" w:fill="FFFFFF"/>
              </w:rPr>
              <w:t>(gam)</w:t>
            </w:r>
          </w:p>
          <w:p w14:paraId="0A1643E4" w14:textId="0CFBBD5A" w:rsidR="00822CB6" w:rsidRDefault="00822CB6" w:rsidP="00756FF0">
            <w:pPr>
              <w:spacing w:before="60" w:after="60" w:line="276" w:lineRule="auto"/>
              <w:ind w:left="567"/>
              <w:rPr>
                <w:shd w:val="clear" w:color="auto" w:fill="FFFFFF"/>
                <w:lang w:val="vi-VN"/>
              </w:rPr>
            </w:pPr>
            <w:r>
              <w:rPr>
                <w:rFonts w:hAnsi="Cambria Math"/>
                <w:lang w:val="vi-VN"/>
              </w:rPr>
              <w:t>Kh</w:t>
            </w:r>
            <w:r>
              <w:rPr>
                <w:rFonts w:hAnsi="Cambria Math"/>
                <w:lang w:val="vi-VN"/>
              </w:rPr>
              <w:t>ố</w:t>
            </w:r>
            <w:r>
              <w:rPr>
                <w:rFonts w:hAnsi="Cambria Math"/>
                <w:lang w:val="vi-VN"/>
              </w:rPr>
              <w:t>i l</w:t>
            </w:r>
            <w:r>
              <w:rPr>
                <w:rFonts w:hAnsi="Cambria Math"/>
                <w:lang w:val="vi-VN"/>
              </w:rPr>
              <w:t>ượ</w:t>
            </w:r>
            <w:r>
              <w:rPr>
                <w:rFonts w:hAnsi="Cambria Math"/>
                <w:lang w:val="vi-VN"/>
              </w:rPr>
              <w:t>ng dung d</w:t>
            </w:r>
            <w:r>
              <w:rPr>
                <w:rFonts w:hAnsi="Cambria Math"/>
                <w:lang w:val="vi-VN"/>
              </w:rPr>
              <w:t>ị</w:t>
            </w:r>
            <w:r>
              <w:rPr>
                <w:rFonts w:hAnsi="Cambria Math"/>
                <w:lang w:val="vi-VN"/>
              </w:rPr>
              <w:t>ch mu</w:t>
            </w:r>
            <w:r>
              <w:rPr>
                <w:rFonts w:hAnsi="Cambria Math"/>
                <w:lang w:val="vi-VN"/>
              </w:rPr>
              <w:t>ố</w:t>
            </w:r>
            <w:r>
              <w:rPr>
                <w:rFonts w:hAnsi="Cambria Math"/>
                <w:lang w:val="vi-VN"/>
              </w:rPr>
              <w:t>i t</w:t>
            </w:r>
            <w:r>
              <w:rPr>
                <w:rFonts w:hAnsi="Cambria Math"/>
                <w:lang w:val="vi-VN"/>
              </w:rPr>
              <w:t>ỉ</w:t>
            </w:r>
            <w:r>
              <w:rPr>
                <w:rFonts w:hAnsi="Cambria Math"/>
                <w:lang w:val="vi-VN"/>
              </w:rPr>
              <w:t xml:space="preserve"> l</w:t>
            </w:r>
            <w:r>
              <w:rPr>
                <w:rFonts w:hAnsi="Cambria Math"/>
                <w:lang w:val="vi-VN"/>
              </w:rPr>
              <w:t>ệ</w:t>
            </w:r>
            <w:r>
              <w:rPr>
                <w:rFonts w:hAnsi="Cambria Math"/>
                <w:lang w:val="vi-VN"/>
              </w:rPr>
              <w:t xml:space="preserve"> </w:t>
            </w:r>
            <w:r w:rsidR="004720C9"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20" w:dyaOrig="279" w14:anchorId="79AA3E79">
                <v:shape id="_x0000_i1391" type="#_x0000_t75" style="width:21pt;height:13.8pt" o:ole="">
                  <v:imagedata r:id="rId131" o:title=""/>
                </v:shape>
                <o:OLEObject Type="Embed" ProgID="Equation.DSMT4" ShapeID="_x0000_i1391" DrawAspect="Content" ObjectID="_1774438575" r:id="rId194"/>
              </w:object>
            </w:r>
            <w:r>
              <w:rPr>
                <w:shd w:val="clear" w:color="auto" w:fill="FFFFFF"/>
                <w:lang w:val="vi-VN"/>
              </w:rPr>
              <w:t xml:space="preserve"> là</w:t>
            </w:r>
          </w:p>
          <w:p w14:paraId="13372BF1" w14:textId="5845B521" w:rsidR="00822CB6" w:rsidRPr="004720C9" w:rsidRDefault="00822CB6" w:rsidP="00756FF0">
            <w:pPr>
              <w:spacing w:before="60" w:after="60" w:line="276" w:lineRule="auto"/>
              <w:ind w:left="567"/>
              <w:rPr>
                <w:rFonts w:hAnsi="Cambria Math"/>
                <w:shd w:val="clear" w:color="auto" w:fill="FFFFFF"/>
              </w:rPr>
            </w:pPr>
            <w:r>
              <w:rPr>
                <w:rFonts w:hAnsi="Cambria Math"/>
                <w:shd w:val="clear" w:color="auto" w:fill="FFFFFF"/>
                <w:lang w:val="vi-VN"/>
              </w:rPr>
              <w:t xml:space="preserve">                                               </w:t>
            </w:r>
            <w:r w:rsidR="004720C9" w:rsidRPr="00C21EC0">
              <w:rPr>
                <w:position w:val="-6"/>
              </w:rPr>
              <w:object w:dxaOrig="1480" w:dyaOrig="279" w14:anchorId="0DD4A258">
                <v:shape id="_x0000_i1397" type="#_x0000_t75" style="width:73.8pt;height:13.8pt" o:ole="">
                  <v:imagedata r:id="rId195" o:title=""/>
                </v:shape>
                <o:OLEObject Type="Embed" ProgID="Equation.DSMT4" ShapeID="_x0000_i1397" DrawAspect="Content" ObjectID="_1774438576" r:id="rId196"/>
              </w:object>
            </w:r>
            <w:r w:rsidR="004720C9">
              <w:t>(gam)</w:t>
            </w:r>
          </w:p>
          <w:p w14:paraId="469D732C" w14:textId="19B121F7" w:rsidR="00822CB6" w:rsidRDefault="00822CB6" w:rsidP="00756FF0">
            <w:pPr>
              <w:spacing w:before="60" w:after="60" w:line="276" w:lineRule="auto"/>
              <w:ind w:left="567"/>
              <w:rPr>
                <w:shd w:val="clear" w:color="auto" w:fill="FFFFFF"/>
                <w:lang w:val="vi-VN"/>
              </w:rPr>
            </w:pPr>
            <w:r>
              <w:rPr>
                <w:shd w:val="clear" w:color="auto" w:fill="FFFFFF"/>
                <w:lang w:val="vi-VN"/>
              </w:rPr>
              <w:t xml:space="preserve">Khối lượng </w:t>
            </w:r>
            <w:r>
              <w:rPr>
                <w:shd w:val="clear" w:color="auto" w:fill="FFFFFF"/>
              </w:rPr>
              <w:t xml:space="preserve">nước </w:t>
            </w:r>
            <w:r>
              <w:rPr>
                <w:shd w:val="clear" w:color="auto" w:fill="FFFFFF"/>
                <w:lang w:val="vi-VN"/>
              </w:rPr>
              <w:t xml:space="preserve">thêm </w:t>
            </w:r>
            <w:r>
              <w:rPr>
                <w:shd w:val="clear" w:color="auto" w:fill="FFFFFF"/>
              </w:rPr>
              <w:t xml:space="preserve">vào </w:t>
            </w:r>
            <w:r w:rsidR="004720C9"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80" w:dyaOrig="279" w14:anchorId="441FEE5B">
                <v:shape id="_x0000_i1403" type="#_x0000_t75" style="width:24pt;height:13.8pt" o:ole="">
                  <v:imagedata r:id="rId129" o:title=""/>
                </v:shape>
                <o:OLEObject Type="Embed" ProgID="Equation.DSMT4" ShapeID="_x0000_i1403" DrawAspect="Content" ObjectID="_1774438577" r:id="rId197"/>
              </w:object>
            </w:r>
            <w:r w:rsidR="004720C9" w:rsidRPr="00C8506A">
              <w:rPr>
                <w:rFonts w:eastAsia="Calibri" w:cs="Times New Roman"/>
                <w:color w:val="000000"/>
                <w:sz w:val="26"/>
                <w:szCs w:val="26"/>
              </w:rPr>
              <w:t xml:space="preserve">gam </w:t>
            </w:r>
            <w:r>
              <w:rPr>
                <w:shd w:val="clear" w:color="auto" w:fill="FFFFFF"/>
              </w:rPr>
              <w:t>nước biển để tỉ lệ muối trong dung dịch</w:t>
            </w:r>
            <w:r w:rsidR="004720C9">
              <w:rPr>
                <w:shd w:val="clear" w:color="auto" w:fill="FFFFFF"/>
              </w:rPr>
              <w:t xml:space="preserve"> </w:t>
            </w:r>
            <w:r w:rsidR="004720C9" w:rsidRPr="0059113C">
              <w:rPr>
                <w:rFonts w:eastAsia="Calibri" w:cs="Times New Roman"/>
                <w:color w:val="000000"/>
                <w:position w:val="-6"/>
                <w:sz w:val="26"/>
                <w:szCs w:val="26"/>
              </w:rPr>
              <w:object w:dxaOrig="420" w:dyaOrig="279" w14:anchorId="2ECC157A">
                <v:shape id="_x0000_i1407" type="#_x0000_t75" style="width:21pt;height:13.8pt" o:ole="">
                  <v:imagedata r:id="rId131" o:title=""/>
                </v:shape>
                <o:OLEObject Type="Embed" ProgID="Equation.DSMT4" ShapeID="_x0000_i1407" DrawAspect="Content" ObjectID="_1774438578" r:id="rId198"/>
              </w:object>
            </w:r>
            <w:r>
              <w:rPr>
                <w:shd w:val="clear" w:color="auto" w:fill="FFFFFF"/>
                <w:lang w:val="vi-VN"/>
              </w:rPr>
              <w:t xml:space="preserve">là </w:t>
            </w:r>
          </w:p>
          <w:p w14:paraId="5E9B3508" w14:textId="1A32F64F" w:rsidR="001F1D32" w:rsidRPr="004720C9" w:rsidRDefault="00822CB6" w:rsidP="00756FF0">
            <w:pPr>
              <w:tabs>
                <w:tab w:val="left" w:pos="1276"/>
              </w:tabs>
              <w:spacing w:before="60" w:after="60" w:line="259" w:lineRule="auto"/>
              <w:ind w:left="567" w:right="140"/>
              <w:rPr>
                <w:rFonts w:cs="Times New Roman"/>
                <w:b/>
                <w:i/>
                <w:sz w:val="26"/>
                <w:szCs w:val="26"/>
              </w:rPr>
            </w:pPr>
            <w:r>
              <w:rPr>
                <w:shd w:val="clear" w:color="auto" w:fill="FFFFFF"/>
                <w:lang w:val="vi-VN"/>
              </w:rPr>
              <w:t xml:space="preserve">                                             </w:t>
            </w:r>
            <w:r w:rsidR="004720C9" w:rsidRPr="004720C9">
              <w:rPr>
                <w:position w:val="-6"/>
                <w:shd w:val="clear" w:color="auto" w:fill="FFFFFF"/>
                <w:lang w:val="vi-VN"/>
              </w:rPr>
              <w:object w:dxaOrig="1760" w:dyaOrig="279" w14:anchorId="76720404">
                <v:shape id="_x0000_i1406" type="#_x0000_t75" style="width:88.2pt;height:13.8pt" o:ole="">
                  <v:imagedata r:id="rId199" o:title=""/>
                </v:shape>
                <o:OLEObject Type="Embed" ProgID="Equation.DSMT4" ShapeID="_x0000_i1406" DrawAspect="Content" ObjectID="_1774438579" r:id="rId200"/>
              </w:object>
            </w:r>
            <w:r w:rsidR="004720C9">
              <w:rPr>
                <w:shd w:val="clear" w:color="auto" w:fill="FFFFFF"/>
              </w:rPr>
              <w:t>(gam)</w:t>
            </w:r>
          </w:p>
        </w:tc>
        <w:tc>
          <w:tcPr>
            <w:tcW w:w="1232" w:type="dxa"/>
          </w:tcPr>
          <w:p w14:paraId="034E5BF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702B917C" w14:textId="77777777" w:rsidR="001F1D32" w:rsidRP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  <w:p w14:paraId="3203CB92" w14:textId="77777777" w:rsidR="001F1D32" w:rsidRDefault="001F1D32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F1D32"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682F5A99" w14:textId="77777777" w:rsidR="005B6F51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85F69D3" w14:textId="77777777" w:rsidR="005B6F51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  <w:p w14:paraId="060DA64F" w14:textId="77777777" w:rsidR="005B6F51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2793211" w14:textId="4F1E181F" w:rsidR="005B6F51" w:rsidRPr="001F1D32" w:rsidRDefault="005B6F51" w:rsidP="00272143">
            <w:pPr>
              <w:tabs>
                <w:tab w:val="left" w:pos="1276"/>
              </w:tabs>
              <w:spacing w:before="60" w:after="60" w:line="259" w:lineRule="auto"/>
              <w:ind w:left="567" w:right="14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</w:tbl>
    <w:p w14:paraId="097D1B75" w14:textId="77777777" w:rsidR="00C20E10" w:rsidRPr="00C8506A" w:rsidRDefault="00C20E10" w:rsidP="00272143">
      <w:pPr>
        <w:tabs>
          <w:tab w:val="left" w:pos="1276"/>
        </w:tabs>
        <w:spacing w:before="60" w:after="60"/>
        <w:ind w:left="567" w:right="14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7EB29D7E" w14:textId="77777777" w:rsidR="00C20E10" w:rsidRPr="00C8506A" w:rsidRDefault="00C20E10" w:rsidP="00272143">
      <w:pPr>
        <w:tabs>
          <w:tab w:val="left" w:pos="1276"/>
        </w:tabs>
        <w:spacing w:before="60" w:after="60"/>
        <w:ind w:left="567" w:right="140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C20E10" w:rsidRPr="00C8506A" w:rsidSect="00D67F8A">
      <w:headerReference w:type="default" r:id="rId201"/>
      <w:footerReference w:type="default" r:id="rId202"/>
      <w:type w:val="continuous"/>
      <w:pgSz w:w="11906" w:h="16838" w:code="9"/>
      <w:pgMar w:top="851" w:right="567" w:bottom="567" w:left="851" w:header="709" w:footer="65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9A9B0F9" w14:textId="77777777" w:rsidR="00D67F8A" w:rsidRDefault="00D67F8A" w:rsidP="007D73A9">
      <w:pPr>
        <w:spacing w:after="0" w:line="240" w:lineRule="auto"/>
      </w:pPr>
      <w:r>
        <w:separator/>
      </w:r>
    </w:p>
  </w:endnote>
  <w:endnote w:type="continuationSeparator" w:id="0">
    <w:p w14:paraId="2560905A" w14:textId="77777777" w:rsidR="00D67F8A" w:rsidRDefault="00D67F8A" w:rsidP="007D73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fontKey="{162867BC-6280-43EA-9AC6-66F955817E9E}"/>
    <w:embedBold r:id="rId2" w:fontKey="{759D50EB-3E1F-466D-92E0-1CA239D189DB}"/>
    <w:embedItalic r:id="rId3" w:fontKey="{9152B8BF-217B-4F36-9140-42D9138C4E03}"/>
    <w:embedBoldItalic r:id="rId4" w:fontKey="{B9C7BF23-2FA1-4DC7-8B6E-98A01788227A}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5" w:fontKey="{6A136872-1336-4C05-A655-89CBB965AD45}"/>
    <w:embedItalic r:id="rId6" w:fontKey="{BCD474A0-1D93-4165-B7E3-6C9350D89E71}"/>
  </w:font>
  <w:font w:name=".VnBahamasB">
    <w:panose1 w:val="020BE200000000000000"/>
    <w:charset w:val="00"/>
    <w:family w:val="swiss"/>
    <w:pitch w:val="variable"/>
    <w:sig w:usb0="00000003" w:usb1="00000000" w:usb2="00000000" w:usb3="00000000" w:csb0="00000001" w:csb1="00000000"/>
    <w:embedRegular r:id="rId7" w:fontKey="{9E353FFE-FD47-4EF8-A56D-12EE052A98CC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#9Slide03 Ample">
    <w:charset w:val="00"/>
    <w:family w:val="auto"/>
    <w:pitch w:val="variable"/>
    <w:sig w:usb0="20000003" w:usb1="00000000" w:usb2="00000000" w:usb3="00000000" w:csb0="00000101" w:csb1="00000000"/>
    <w:embedRegular r:id="rId8" w:fontKey="{00AE85EF-4B27-4428-ACF3-A9A49D890196}"/>
  </w:font>
  <w:font w:name="Roboto">
    <w:charset w:val="00"/>
    <w:family w:val="auto"/>
    <w:pitch w:val="variable"/>
    <w:sig w:usb0="E0000AFF" w:usb1="5000217F" w:usb2="00000021" w:usb3="00000000" w:csb0="0000019F" w:csb1="00000000"/>
    <w:embedItalic r:id="rId9" w:fontKey="{B9EAD550-0CCD-48FF-A31F-250F41BD001F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  <w:embedRegular r:id="rId10" w:fontKey="{E48550BE-F984-41E7-9A1A-72307166B303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9F64B18" w14:textId="374AD006" w:rsidR="00E44CA5" w:rsidRDefault="00E44CA5" w:rsidP="00C20E10">
    <w:pPr>
      <w:pStyle w:val="Footer"/>
      <w:pBdr>
        <w:top w:val="single" w:sz="4" w:space="1" w:color="auto"/>
      </w:pBdr>
      <w:jc w:val="center"/>
      <w:rPr>
        <w:caps/>
        <w:noProof/>
        <w:color w:val="4472C4" w:themeColor="accent1"/>
      </w:rPr>
    </w:pP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>“THẦY DẠY TỐT – TRÒ HỌC TỐT”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ab/>
    </w:r>
    <w:r w:rsidRPr="00C20E10">
      <w:rPr>
        <w:rFonts w:ascii="Times New Roman" w:hAnsi="Times New Roman" w:cs="Times New Roman"/>
        <w:i/>
        <w:iCs/>
        <w:sz w:val="20"/>
        <w:szCs w:val="20"/>
        <w:shd w:val="clear" w:color="auto" w:fill="FFFFFF"/>
      </w:rPr>
      <w:t>Trang</w:t>
    </w:r>
    <w:r>
      <w:rPr>
        <w:rFonts w:ascii="Roboto" w:hAnsi="Roboto"/>
        <w:i/>
        <w:iCs/>
        <w:color w:val="FF3399"/>
        <w:sz w:val="27"/>
        <w:szCs w:val="27"/>
        <w:shd w:val="clear" w:color="auto" w:fill="FFFFFF"/>
      </w:rPr>
      <w:t xml:space="preserve"> </w:t>
    </w: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84808">
      <w:rPr>
        <w:caps/>
        <w:noProof/>
        <w:color w:val="4472C4" w:themeColor="accent1"/>
      </w:rPr>
      <w:t>7</w:t>
    </w:r>
    <w:r>
      <w:rPr>
        <w:caps/>
        <w:noProof/>
        <w:color w:val="4472C4" w:themeColor="accent1"/>
      </w:rPr>
      <w:fldChar w:fldCharType="end"/>
    </w:r>
  </w:p>
  <w:p w14:paraId="2562147F" w14:textId="77777777" w:rsidR="00E44CA5" w:rsidRDefault="00E44CA5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D935E42" w14:textId="77777777" w:rsidR="00D67F8A" w:rsidRDefault="00D67F8A" w:rsidP="007D73A9">
      <w:pPr>
        <w:spacing w:after="0" w:line="240" w:lineRule="auto"/>
      </w:pPr>
      <w:r>
        <w:separator/>
      </w:r>
    </w:p>
  </w:footnote>
  <w:footnote w:type="continuationSeparator" w:id="0">
    <w:p w14:paraId="73F49B84" w14:textId="77777777" w:rsidR="00D67F8A" w:rsidRDefault="00D67F8A" w:rsidP="007D73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1A4366" w14:textId="26007F39" w:rsidR="00E44CA5" w:rsidRDefault="00E44CA5" w:rsidP="00190EC6">
    <w:pPr>
      <w:pStyle w:val="Header"/>
    </w:pPr>
    <w:r w:rsidRPr="007D73A9">
      <w:rPr>
        <w:noProof/>
        <w:lang w:val="en-US"/>
      </w:rPr>
      <w:drawing>
        <wp:anchor distT="0" distB="0" distL="114300" distR="114300" simplePos="0" relativeHeight="251668480" behindDoc="0" locked="0" layoutInCell="1" allowOverlap="1" wp14:anchorId="469DD276" wp14:editId="4EFF38FD">
          <wp:simplePos x="0" y="0"/>
          <wp:positionH relativeFrom="margin">
            <wp:align>left</wp:align>
          </wp:positionH>
          <wp:positionV relativeFrom="paragraph">
            <wp:posOffset>-310424</wp:posOffset>
          </wp:positionV>
          <wp:extent cx="1953986" cy="364490"/>
          <wp:effectExtent l="0" t="0" r="8255" b="0"/>
          <wp:wrapNone/>
          <wp:docPr id="61" name="Picture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63306" cy="36622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00BEA52" wp14:editId="7FEA4D9B">
              <wp:simplePos x="0" y="0"/>
              <wp:positionH relativeFrom="column">
                <wp:posOffset>4586605</wp:posOffset>
              </wp:positionH>
              <wp:positionV relativeFrom="paragraph">
                <wp:posOffset>-244565</wp:posOffset>
              </wp:positionV>
              <wp:extent cx="2307772" cy="298450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0777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FC1CBD6" w14:textId="59827805" w:rsidR="00E44CA5" w:rsidRPr="00ED23C9" w:rsidRDefault="00E44CA5" w:rsidP="007D73A9">
                          <w:pP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KH</w:t>
                          </w:r>
                          <w:r>
                            <w:rPr>
                              <w:rFonts w:ascii="Calibri" w:hAnsi="Calibri" w:cs="Calibri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ỐI 6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</w:t>
                          </w:r>
                          <w:r w:rsidRPr="00ED23C9">
                            <w:rPr>
                              <w:rFonts w:ascii="Arial" w:hAnsi="Arial" w:cs="Arial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–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NH: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  <w:r w:rsidRPr="00ED23C9"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 xml:space="preserve"> - 202</w:t>
                          </w:r>
                          <w:r>
                            <w:rPr>
                              <w:rFonts w:ascii=".VnBahamasB" w:hAnsi=".VnBahamasB"/>
                              <w:color w:val="00B0F0"/>
                              <w:sz w:val="28"/>
                              <w:szCs w:val="28"/>
                              <w:lang w:val="en-US"/>
                            </w:rPr>
                            <w:t>4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rect w14:anchorId="700BEA52" id="Rectangle 18" o:spid="_x0000_s1026" style="position:absolute;margin-left:361.15pt;margin-top:-19.25pt;width:181.7pt;height:23.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" filled="f" stroked="f" strokeweight="1pt">
              <v:textbox>
                <w:txbxContent>
                  <w:p w14:paraId="7FC1CBD6" w14:textId="59827805" w:rsidR="00E44CA5" w:rsidRPr="00ED23C9" w:rsidRDefault="00E44CA5" w:rsidP="007D73A9">
                    <w:pP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KH</w:t>
                    </w:r>
                    <w:r>
                      <w:rPr>
                        <w:rFonts w:ascii="Calibri" w:hAnsi="Calibri" w:cs="Calibri"/>
                        <w:color w:val="00B0F0"/>
                        <w:sz w:val="28"/>
                        <w:szCs w:val="28"/>
                        <w:lang w:val="en-US"/>
                      </w:rPr>
                      <w:t>ỐI 6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</w:t>
                    </w:r>
                    <w:r w:rsidRPr="00ED23C9">
                      <w:rPr>
                        <w:rFonts w:ascii="Arial" w:hAnsi="Arial" w:cs="Arial"/>
                        <w:color w:val="00B0F0"/>
                        <w:sz w:val="28"/>
                        <w:szCs w:val="28"/>
                        <w:lang w:val="en-US"/>
                      </w:rPr>
                      <w:t>–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NH: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3</w:t>
                    </w:r>
                    <w:r w:rsidRPr="00ED23C9"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 xml:space="preserve"> - 202</w:t>
                    </w:r>
                    <w:r>
                      <w:rPr>
                        <w:rFonts w:ascii=".VnBahamasB" w:hAnsi=".VnBahamasB"/>
                        <w:color w:val="00B0F0"/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rect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A2B39CF" wp14:editId="2E1C055B">
              <wp:simplePos x="0" y="0"/>
              <wp:positionH relativeFrom="margin">
                <wp:align>center</wp:align>
              </wp:positionH>
              <wp:positionV relativeFrom="paragraph">
                <wp:posOffset>-243840</wp:posOffset>
              </wp:positionV>
              <wp:extent cx="2324100" cy="342900"/>
              <wp:effectExtent l="0" t="0" r="0" b="0"/>
              <wp:wrapNone/>
              <wp:docPr id="26" name="Rectangle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32EB974" w14:textId="13947B3B" w:rsidR="00E44CA5" w:rsidRPr="008C745C" w:rsidRDefault="00E44CA5" w:rsidP="00190EC6">
                          <w:pPr>
                            <w:jc w:val="center"/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</w:pPr>
                          <w:r w:rsidRPr="008C745C">
                            <w:rPr>
                              <w:rFonts w:ascii="#9Slide03 Ample" w:hAnsi="#9Slide03 Ample" w:cstheme="minorHAnsi"/>
                              <w:color w:val="FF0000"/>
                              <w:sz w:val="24"/>
                              <w:szCs w:val="24"/>
                              <w:lang w:val="en-US"/>
                            </w:rPr>
                            <w:t>BỘ MÔN TOÁN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A2B39CF" id="Rectangle 26" o:spid="_x0000_s1027" style="position:absolute;margin-left:0;margin-top:-19.2pt;width:183pt;height:27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" filled="f" stroked="f" strokeweight="1pt">
              <v:textbox>
                <w:txbxContent>
                  <w:p w14:paraId="032EB974" w14:textId="13947B3B" w:rsidR="00E44CA5" w:rsidRPr="008C745C" w:rsidRDefault="00E44CA5" w:rsidP="00190EC6">
                    <w:pPr>
                      <w:jc w:val="center"/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</w:pPr>
                    <w:r w:rsidRPr="008C745C">
                      <w:rPr>
                        <w:rFonts w:ascii="#9Slide03 Ample" w:hAnsi="#9Slide03 Ample" w:cstheme="minorHAnsi"/>
                        <w:color w:val="FF0000"/>
                        <w:sz w:val="24"/>
                        <w:szCs w:val="24"/>
                        <w:lang w:val="en-US"/>
                      </w:rPr>
                      <w:t>BỘ MÔN TOÁN</w:t>
                    </w:r>
                  </w:p>
                </w:txbxContent>
              </v:textbox>
              <w10:wrap anchorx="margin"/>
            </v:rect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AF99B08" wp14:editId="58655C14">
              <wp:simplePos x="0" y="0"/>
              <wp:positionH relativeFrom="column">
                <wp:posOffset>4328477</wp:posOffset>
              </wp:positionH>
              <wp:positionV relativeFrom="paragraph">
                <wp:posOffset>-254635</wp:posOffset>
              </wp:positionV>
              <wp:extent cx="381000" cy="352425"/>
              <wp:effectExtent l="0" t="0" r="19050" b="28575"/>
              <wp:wrapNone/>
              <wp:docPr id="512" name="Straight Connector 5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381000" cy="35242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EC67293" id="Straight Connector 5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8pt,-20.05pt" to="370.8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" strokecolor="#747070 [1614]" strokeweight="2pt">
              <v:stroke joinstyle="miter"/>
            </v:lin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97F24BC" wp14:editId="0406474F">
              <wp:simplePos x="0" y="0"/>
              <wp:positionH relativeFrom="column">
                <wp:posOffset>1905635</wp:posOffset>
              </wp:positionH>
              <wp:positionV relativeFrom="paragraph">
                <wp:posOffset>-259716</wp:posOffset>
              </wp:positionV>
              <wp:extent cx="396240" cy="370205"/>
              <wp:effectExtent l="0" t="0" r="22860" b="29845"/>
              <wp:wrapNone/>
              <wp:docPr id="30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396240" cy="370205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DA53132" id="Straight Connector 3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05pt,-20.45pt" to="181.2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" strokecolor="#747070 [1614]" strokeweight="2pt">
              <v:stroke joinstyle="miter"/>
            </v:lin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EA9156B" wp14:editId="03B52BFE">
              <wp:simplePos x="0" y="0"/>
              <wp:positionH relativeFrom="column">
                <wp:posOffset>2294256</wp:posOffset>
              </wp:positionH>
              <wp:positionV relativeFrom="paragraph">
                <wp:posOffset>-252095</wp:posOffset>
              </wp:positionV>
              <wp:extent cx="2034540" cy="0"/>
              <wp:effectExtent l="0" t="0" r="0" b="0"/>
              <wp:wrapNone/>
              <wp:docPr id="3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03454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EC92C53" id="Straight Connector 3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65pt,-19.85pt" to="340.85pt,-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" strokecolor="#747070 [1614]" strokeweight="2pt">
              <v:stroke joinstyle="miter"/>
            </v:lin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001B3F7" wp14:editId="438A5CEF">
              <wp:simplePos x="0" y="0"/>
              <wp:positionH relativeFrom="column">
                <wp:posOffset>4709795</wp:posOffset>
              </wp:positionH>
              <wp:positionV relativeFrom="paragraph">
                <wp:posOffset>90805</wp:posOffset>
              </wp:positionV>
              <wp:extent cx="1981200" cy="0"/>
              <wp:effectExtent l="0" t="0" r="0" b="0"/>
              <wp:wrapNone/>
              <wp:docPr id="513" name="Straight Connector 5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8120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AE0D01" id="Straight Connector 51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85pt,7.15pt" to="526.8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" strokecolor="#747070 [1614]" strokeweight="2pt">
              <v:stroke joinstyle="miter"/>
            </v:line>
          </w:pict>
        </mc:Fallback>
      </mc:AlternateContent>
    </w: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E6E760C" wp14:editId="3CAE3F0A">
              <wp:simplePos x="0" y="0"/>
              <wp:positionH relativeFrom="column">
                <wp:posOffset>-52705</wp:posOffset>
              </wp:positionH>
              <wp:positionV relativeFrom="paragraph">
                <wp:posOffset>110490</wp:posOffset>
              </wp:positionV>
              <wp:extent cx="1965960" cy="0"/>
              <wp:effectExtent l="0" t="0" r="0" b="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65960" cy="0"/>
                      </a:xfrm>
                      <a:prstGeom prst="line">
                        <a:avLst/>
                      </a:prstGeom>
                      <a:ln w="25400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2EF877A" id="Straight Connector 2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8.7pt" to="150.6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" strokecolor="#747070 [1614]" strokeweight="2pt">
              <v:stroke joinstyle="miter"/>
            </v:line>
          </w:pict>
        </mc:Fallback>
      </mc:AlternateContent>
    </w:r>
  </w:p>
  <w:p w14:paraId="25D069C7" w14:textId="77777777" w:rsidR="00E44CA5" w:rsidRDefault="00E44CA5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155E41"/>
    <w:multiLevelType w:val="hybridMultilevel"/>
    <w:tmpl w:val="87DA386A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A9B15A5"/>
    <w:multiLevelType w:val="hybridMultilevel"/>
    <w:tmpl w:val="2D240E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41B7D"/>
    <w:multiLevelType w:val="hybridMultilevel"/>
    <w:tmpl w:val="A7B65B7A"/>
    <w:lvl w:ilvl="0" w:tplc="EB5CD9F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61C54"/>
    <w:multiLevelType w:val="hybridMultilevel"/>
    <w:tmpl w:val="B448C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7C5A79"/>
    <w:multiLevelType w:val="hybridMultilevel"/>
    <w:tmpl w:val="2E2EE952"/>
    <w:lvl w:ilvl="0" w:tplc="B232DD0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7013349"/>
    <w:multiLevelType w:val="hybridMultilevel"/>
    <w:tmpl w:val="7D02193E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194E6E55"/>
    <w:multiLevelType w:val="hybridMultilevel"/>
    <w:tmpl w:val="FBC09B04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1AD33610"/>
    <w:multiLevelType w:val="hybridMultilevel"/>
    <w:tmpl w:val="03A2B36A"/>
    <w:lvl w:ilvl="0" w:tplc="10AAC528">
      <w:start w:val="2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 w15:restartNumberingAfterBreak="0">
    <w:nsid w:val="1BF35CDD"/>
    <w:multiLevelType w:val="hybridMultilevel"/>
    <w:tmpl w:val="2286C944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220015BE"/>
    <w:multiLevelType w:val="hybridMultilevel"/>
    <w:tmpl w:val="DC4CFD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91375D"/>
    <w:multiLevelType w:val="hybridMultilevel"/>
    <w:tmpl w:val="885E19EA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28CF57B7"/>
    <w:multiLevelType w:val="hybridMultilevel"/>
    <w:tmpl w:val="88280290"/>
    <w:lvl w:ilvl="0" w:tplc="D338A264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573686"/>
    <w:multiLevelType w:val="hybridMultilevel"/>
    <w:tmpl w:val="A800850E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31FA7ECB"/>
    <w:multiLevelType w:val="hybridMultilevel"/>
    <w:tmpl w:val="7196F33A"/>
    <w:lvl w:ilvl="0" w:tplc="98021C9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B82222"/>
    <w:multiLevelType w:val="hybridMultilevel"/>
    <w:tmpl w:val="515455E6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CD2573"/>
    <w:multiLevelType w:val="hybridMultilevel"/>
    <w:tmpl w:val="BB3A23CE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3E5C030A"/>
    <w:multiLevelType w:val="hybridMultilevel"/>
    <w:tmpl w:val="EAFEBC48"/>
    <w:lvl w:ilvl="0" w:tplc="B126720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128588B"/>
    <w:multiLevelType w:val="hybridMultilevel"/>
    <w:tmpl w:val="E99467E8"/>
    <w:lvl w:ilvl="0" w:tplc="B3DA2114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11594E"/>
    <w:multiLevelType w:val="hybridMultilevel"/>
    <w:tmpl w:val="BFEA25EC"/>
    <w:lvl w:ilvl="0" w:tplc="359CFCA8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370ED2"/>
    <w:multiLevelType w:val="hybridMultilevel"/>
    <w:tmpl w:val="2D240E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6A4619"/>
    <w:multiLevelType w:val="multilevel"/>
    <w:tmpl w:val="456A46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2C0F85"/>
    <w:multiLevelType w:val="hybridMultilevel"/>
    <w:tmpl w:val="BF14DB9E"/>
    <w:lvl w:ilvl="0" w:tplc="EC1CB4D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954C0C"/>
    <w:multiLevelType w:val="hybridMultilevel"/>
    <w:tmpl w:val="775C6D1A"/>
    <w:lvl w:ilvl="0" w:tplc="A7D89908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626F69"/>
    <w:multiLevelType w:val="hybridMultilevel"/>
    <w:tmpl w:val="F8AA1C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264769"/>
    <w:multiLevelType w:val="hybridMultilevel"/>
    <w:tmpl w:val="8BD04C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D865E2"/>
    <w:multiLevelType w:val="hybridMultilevel"/>
    <w:tmpl w:val="BEEAC84E"/>
    <w:lvl w:ilvl="0" w:tplc="C7E066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196872"/>
    <w:multiLevelType w:val="hybridMultilevel"/>
    <w:tmpl w:val="D25E039C"/>
    <w:lvl w:ilvl="0" w:tplc="57748C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5223A80"/>
    <w:multiLevelType w:val="hybridMultilevel"/>
    <w:tmpl w:val="49AA89C6"/>
    <w:lvl w:ilvl="0" w:tplc="E19E2198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D73329"/>
    <w:multiLevelType w:val="hybridMultilevel"/>
    <w:tmpl w:val="B60450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DD6AAE"/>
    <w:multiLevelType w:val="hybridMultilevel"/>
    <w:tmpl w:val="EFF055D2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DFB3B2B"/>
    <w:multiLevelType w:val="hybridMultilevel"/>
    <w:tmpl w:val="90D82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412872"/>
    <w:multiLevelType w:val="hybridMultilevel"/>
    <w:tmpl w:val="53C8B764"/>
    <w:lvl w:ilvl="0" w:tplc="E12023C2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2" w15:restartNumberingAfterBreak="0">
    <w:nsid w:val="67811E7D"/>
    <w:multiLevelType w:val="hybridMultilevel"/>
    <w:tmpl w:val="A73ADB4A"/>
    <w:lvl w:ilvl="0" w:tplc="775A4D74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7A3205"/>
    <w:multiLevelType w:val="hybridMultilevel"/>
    <w:tmpl w:val="55D42612"/>
    <w:lvl w:ilvl="0" w:tplc="9C0024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2F1DC9"/>
    <w:multiLevelType w:val="hybridMultilevel"/>
    <w:tmpl w:val="7D8A97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090111D"/>
    <w:multiLevelType w:val="hybridMultilevel"/>
    <w:tmpl w:val="589A6A92"/>
    <w:lvl w:ilvl="0" w:tplc="E856DE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3A20B4"/>
    <w:multiLevelType w:val="hybridMultilevel"/>
    <w:tmpl w:val="D162488C"/>
    <w:lvl w:ilvl="0" w:tplc="7B8AD05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590F08"/>
    <w:multiLevelType w:val="hybridMultilevel"/>
    <w:tmpl w:val="62362798"/>
    <w:lvl w:ilvl="0" w:tplc="52AAA3E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73183808"/>
    <w:multiLevelType w:val="hybridMultilevel"/>
    <w:tmpl w:val="B33EC17A"/>
    <w:lvl w:ilvl="0" w:tplc="AC0A9EC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3E9056F"/>
    <w:multiLevelType w:val="hybridMultilevel"/>
    <w:tmpl w:val="785E2874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0" w15:restartNumberingAfterBreak="0">
    <w:nsid w:val="752D1A78"/>
    <w:multiLevelType w:val="hybridMultilevel"/>
    <w:tmpl w:val="7196F33A"/>
    <w:lvl w:ilvl="0" w:tplc="98021C9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5C30AF2"/>
    <w:multiLevelType w:val="hybridMultilevel"/>
    <w:tmpl w:val="2A92A5EE"/>
    <w:lvl w:ilvl="0" w:tplc="5B7AABF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90019" w:tentative="1">
      <w:start w:val="1"/>
      <w:numFmt w:val="lowerLetter"/>
      <w:lvlText w:val="%2."/>
      <w:lvlJc w:val="left"/>
      <w:pPr>
        <w:ind w:left="1440" w:hanging="360"/>
      </w:pPr>
    </w:lvl>
    <w:lvl w:ilvl="2" w:tplc="3809001B" w:tentative="1">
      <w:start w:val="1"/>
      <w:numFmt w:val="lowerRoman"/>
      <w:lvlText w:val="%3."/>
      <w:lvlJc w:val="right"/>
      <w:pPr>
        <w:ind w:left="2160" w:hanging="180"/>
      </w:pPr>
    </w:lvl>
    <w:lvl w:ilvl="3" w:tplc="3809000F" w:tentative="1">
      <w:start w:val="1"/>
      <w:numFmt w:val="decimal"/>
      <w:lvlText w:val="%4."/>
      <w:lvlJc w:val="left"/>
      <w:pPr>
        <w:ind w:left="2880" w:hanging="360"/>
      </w:pPr>
    </w:lvl>
    <w:lvl w:ilvl="4" w:tplc="38090019" w:tentative="1">
      <w:start w:val="1"/>
      <w:numFmt w:val="lowerLetter"/>
      <w:lvlText w:val="%5."/>
      <w:lvlJc w:val="left"/>
      <w:pPr>
        <w:ind w:left="3600" w:hanging="360"/>
      </w:pPr>
    </w:lvl>
    <w:lvl w:ilvl="5" w:tplc="3809001B" w:tentative="1">
      <w:start w:val="1"/>
      <w:numFmt w:val="lowerRoman"/>
      <w:lvlText w:val="%6."/>
      <w:lvlJc w:val="right"/>
      <w:pPr>
        <w:ind w:left="4320" w:hanging="180"/>
      </w:pPr>
    </w:lvl>
    <w:lvl w:ilvl="6" w:tplc="3809000F" w:tentative="1">
      <w:start w:val="1"/>
      <w:numFmt w:val="decimal"/>
      <w:lvlText w:val="%7."/>
      <w:lvlJc w:val="left"/>
      <w:pPr>
        <w:ind w:left="5040" w:hanging="360"/>
      </w:pPr>
    </w:lvl>
    <w:lvl w:ilvl="7" w:tplc="38090019" w:tentative="1">
      <w:start w:val="1"/>
      <w:numFmt w:val="lowerLetter"/>
      <w:lvlText w:val="%8."/>
      <w:lvlJc w:val="left"/>
      <w:pPr>
        <w:ind w:left="5760" w:hanging="360"/>
      </w:pPr>
    </w:lvl>
    <w:lvl w:ilvl="8" w:tplc="3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7BB065A"/>
    <w:multiLevelType w:val="hybridMultilevel"/>
    <w:tmpl w:val="3EA8392E"/>
    <w:lvl w:ilvl="0" w:tplc="1CAC6842">
      <w:start w:val="1"/>
      <w:numFmt w:val="upperLetter"/>
      <w:lvlText w:val="%1&gt;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3" w15:restartNumberingAfterBreak="0">
    <w:nsid w:val="7D684A24"/>
    <w:multiLevelType w:val="hybridMultilevel"/>
    <w:tmpl w:val="0B8EB2EE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4" w15:restartNumberingAfterBreak="0">
    <w:nsid w:val="7E5E32B7"/>
    <w:multiLevelType w:val="hybridMultilevel"/>
    <w:tmpl w:val="9C8AD474"/>
    <w:lvl w:ilvl="0" w:tplc="10AAC52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 w16cid:durableId="617562231">
    <w:abstractNumId w:val="14"/>
  </w:num>
  <w:num w:numId="2" w16cid:durableId="1097747736">
    <w:abstractNumId w:val="38"/>
  </w:num>
  <w:num w:numId="3" w16cid:durableId="847133607">
    <w:abstractNumId w:val="25"/>
  </w:num>
  <w:num w:numId="4" w16cid:durableId="347802341">
    <w:abstractNumId w:val="18"/>
  </w:num>
  <w:num w:numId="5" w16cid:durableId="2005622841">
    <w:abstractNumId w:val="41"/>
  </w:num>
  <w:num w:numId="6" w16cid:durableId="1689680008">
    <w:abstractNumId w:val="32"/>
  </w:num>
  <w:num w:numId="7" w16cid:durableId="391389352">
    <w:abstractNumId w:val="33"/>
  </w:num>
  <w:num w:numId="8" w16cid:durableId="1292324830">
    <w:abstractNumId w:val="2"/>
  </w:num>
  <w:num w:numId="9" w16cid:durableId="1687361881">
    <w:abstractNumId w:val="21"/>
  </w:num>
  <w:num w:numId="10" w16cid:durableId="729690111">
    <w:abstractNumId w:val="22"/>
  </w:num>
  <w:num w:numId="11" w16cid:durableId="505483741">
    <w:abstractNumId w:val="31"/>
  </w:num>
  <w:num w:numId="12" w16cid:durableId="688337072">
    <w:abstractNumId w:val="8"/>
  </w:num>
  <w:num w:numId="13" w16cid:durableId="1397120686">
    <w:abstractNumId w:val="39"/>
  </w:num>
  <w:num w:numId="14" w16cid:durableId="142702974">
    <w:abstractNumId w:val="12"/>
  </w:num>
  <w:num w:numId="15" w16cid:durableId="163934080">
    <w:abstractNumId w:val="44"/>
  </w:num>
  <w:num w:numId="16" w16cid:durableId="166482697">
    <w:abstractNumId w:val="5"/>
  </w:num>
  <w:num w:numId="17" w16cid:durableId="100883061">
    <w:abstractNumId w:val="7"/>
  </w:num>
  <w:num w:numId="18" w16cid:durableId="1364551014">
    <w:abstractNumId w:val="9"/>
  </w:num>
  <w:num w:numId="19" w16cid:durableId="1042053294">
    <w:abstractNumId w:val="26"/>
  </w:num>
  <w:num w:numId="20" w16cid:durableId="535776683">
    <w:abstractNumId w:val="37"/>
  </w:num>
  <w:num w:numId="21" w16cid:durableId="1416317737">
    <w:abstractNumId w:val="10"/>
  </w:num>
  <w:num w:numId="22" w16cid:durableId="355011425">
    <w:abstractNumId w:val="29"/>
  </w:num>
  <w:num w:numId="23" w16cid:durableId="1216117423">
    <w:abstractNumId w:val="6"/>
  </w:num>
  <w:num w:numId="24" w16cid:durableId="810251423">
    <w:abstractNumId w:val="15"/>
  </w:num>
  <w:num w:numId="25" w16cid:durableId="110786447">
    <w:abstractNumId w:val="42"/>
  </w:num>
  <w:num w:numId="26" w16cid:durableId="1872842387">
    <w:abstractNumId w:val="43"/>
  </w:num>
  <w:num w:numId="27" w16cid:durableId="691498940">
    <w:abstractNumId w:val="11"/>
  </w:num>
  <w:num w:numId="28" w16cid:durableId="1323656146">
    <w:abstractNumId w:val="27"/>
  </w:num>
  <w:num w:numId="29" w16cid:durableId="1476528867">
    <w:abstractNumId w:val="28"/>
  </w:num>
  <w:num w:numId="30" w16cid:durableId="435103615">
    <w:abstractNumId w:val="19"/>
  </w:num>
  <w:num w:numId="31" w16cid:durableId="1778063077">
    <w:abstractNumId w:val="1"/>
  </w:num>
  <w:num w:numId="32" w16cid:durableId="1262837662">
    <w:abstractNumId w:val="13"/>
  </w:num>
  <w:num w:numId="33" w16cid:durableId="413356383">
    <w:abstractNumId w:val="24"/>
  </w:num>
  <w:num w:numId="34" w16cid:durableId="804587469">
    <w:abstractNumId w:val="40"/>
  </w:num>
  <w:num w:numId="35" w16cid:durableId="1510173041">
    <w:abstractNumId w:val="23"/>
  </w:num>
  <w:num w:numId="36" w16cid:durableId="557977739">
    <w:abstractNumId w:val="35"/>
  </w:num>
  <w:num w:numId="37" w16cid:durableId="1895503344">
    <w:abstractNumId w:val="17"/>
  </w:num>
  <w:num w:numId="38" w16cid:durableId="248275668">
    <w:abstractNumId w:val="34"/>
  </w:num>
  <w:num w:numId="39" w16cid:durableId="1456755292">
    <w:abstractNumId w:val="36"/>
  </w:num>
  <w:num w:numId="40" w16cid:durableId="2119523846">
    <w:abstractNumId w:val="30"/>
  </w:num>
  <w:num w:numId="41" w16cid:durableId="1309164255">
    <w:abstractNumId w:val="20"/>
  </w:num>
  <w:num w:numId="42" w16cid:durableId="797188547">
    <w:abstractNumId w:val="16"/>
  </w:num>
  <w:num w:numId="43" w16cid:durableId="23528841">
    <w:abstractNumId w:val="0"/>
  </w:num>
  <w:num w:numId="44" w16cid:durableId="1697074453">
    <w:abstractNumId w:val="3"/>
  </w:num>
  <w:num w:numId="45" w16cid:durableId="210117907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embedTrueType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73A9"/>
    <w:rsid w:val="0001125D"/>
    <w:rsid w:val="00012881"/>
    <w:rsid w:val="00037BF6"/>
    <w:rsid w:val="00053CAD"/>
    <w:rsid w:val="00084808"/>
    <w:rsid w:val="00085D81"/>
    <w:rsid w:val="00087E11"/>
    <w:rsid w:val="00097BBA"/>
    <w:rsid w:val="000B0A3F"/>
    <w:rsid w:val="000B3BA4"/>
    <w:rsid w:val="000D36D7"/>
    <w:rsid w:val="000D3C54"/>
    <w:rsid w:val="000D507E"/>
    <w:rsid w:val="000E0B7B"/>
    <w:rsid w:val="0012136D"/>
    <w:rsid w:val="00122467"/>
    <w:rsid w:val="001554BA"/>
    <w:rsid w:val="001666D9"/>
    <w:rsid w:val="0017242F"/>
    <w:rsid w:val="00190EC6"/>
    <w:rsid w:val="001C61BD"/>
    <w:rsid w:val="001F1598"/>
    <w:rsid w:val="001F1D32"/>
    <w:rsid w:val="002168BB"/>
    <w:rsid w:val="00223326"/>
    <w:rsid w:val="002442D4"/>
    <w:rsid w:val="00272143"/>
    <w:rsid w:val="002814AD"/>
    <w:rsid w:val="002B4DF1"/>
    <w:rsid w:val="002C74C5"/>
    <w:rsid w:val="002D672A"/>
    <w:rsid w:val="002F2BCE"/>
    <w:rsid w:val="002F4BD9"/>
    <w:rsid w:val="002F4C96"/>
    <w:rsid w:val="002F4C9D"/>
    <w:rsid w:val="00315A48"/>
    <w:rsid w:val="00317DD2"/>
    <w:rsid w:val="00320CBE"/>
    <w:rsid w:val="00332C97"/>
    <w:rsid w:val="00337632"/>
    <w:rsid w:val="00354353"/>
    <w:rsid w:val="00357E9C"/>
    <w:rsid w:val="00386398"/>
    <w:rsid w:val="00391DD8"/>
    <w:rsid w:val="003A3FA9"/>
    <w:rsid w:val="003D0011"/>
    <w:rsid w:val="003D3438"/>
    <w:rsid w:val="003D42B9"/>
    <w:rsid w:val="00415779"/>
    <w:rsid w:val="00416927"/>
    <w:rsid w:val="00431B7B"/>
    <w:rsid w:val="00435BD7"/>
    <w:rsid w:val="00437876"/>
    <w:rsid w:val="00452C0F"/>
    <w:rsid w:val="00463ACC"/>
    <w:rsid w:val="004720C9"/>
    <w:rsid w:val="0048087C"/>
    <w:rsid w:val="004811B8"/>
    <w:rsid w:val="00486500"/>
    <w:rsid w:val="00495B2F"/>
    <w:rsid w:val="00495FCA"/>
    <w:rsid w:val="004B65A0"/>
    <w:rsid w:val="0051225C"/>
    <w:rsid w:val="005324B9"/>
    <w:rsid w:val="005413E5"/>
    <w:rsid w:val="00541EBE"/>
    <w:rsid w:val="0056140C"/>
    <w:rsid w:val="0059113C"/>
    <w:rsid w:val="00595104"/>
    <w:rsid w:val="005A58F3"/>
    <w:rsid w:val="005B6F51"/>
    <w:rsid w:val="005D10DA"/>
    <w:rsid w:val="005D2B60"/>
    <w:rsid w:val="005D3E65"/>
    <w:rsid w:val="005D4F22"/>
    <w:rsid w:val="005E1AE0"/>
    <w:rsid w:val="005E3728"/>
    <w:rsid w:val="005F4678"/>
    <w:rsid w:val="006024CF"/>
    <w:rsid w:val="00603A8D"/>
    <w:rsid w:val="006062E6"/>
    <w:rsid w:val="00606CD3"/>
    <w:rsid w:val="00635758"/>
    <w:rsid w:val="00677563"/>
    <w:rsid w:val="00685211"/>
    <w:rsid w:val="00692513"/>
    <w:rsid w:val="006B1A37"/>
    <w:rsid w:val="006C2DA7"/>
    <w:rsid w:val="006E5AA7"/>
    <w:rsid w:val="006F178A"/>
    <w:rsid w:val="006F214E"/>
    <w:rsid w:val="006F2251"/>
    <w:rsid w:val="006F5C66"/>
    <w:rsid w:val="0071228D"/>
    <w:rsid w:val="00713AFE"/>
    <w:rsid w:val="00717200"/>
    <w:rsid w:val="00720AEE"/>
    <w:rsid w:val="007355BC"/>
    <w:rsid w:val="00737E8E"/>
    <w:rsid w:val="0075249D"/>
    <w:rsid w:val="00755952"/>
    <w:rsid w:val="00756FF0"/>
    <w:rsid w:val="00765E30"/>
    <w:rsid w:val="00770EE9"/>
    <w:rsid w:val="007B7F7E"/>
    <w:rsid w:val="007C0162"/>
    <w:rsid w:val="007C5CF2"/>
    <w:rsid w:val="007D2FEE"/>
    <w:rsid w:val="007D73A9"/>
    <w:rsid w:val="00822CB6"/>
    <w:rsid w:val="00827777"/>
    <w:rsid w:val="00834472"/>
    <w:rsid w:val="00842C08"/>
    <w:rsid w:val="008838C3"/>
    <w:rsid w:val="00884B8E"/>
    <w:rsid w:val="008A1594"/>
    <w:rsid w:val="008B33AD"/>
    <w:rsid w:val="008C745C"/>
    <w:rsid w:val="008E61BA"/>
    <w:rsid w:val="008F54FE"/>
    <w:rsid w:val="00901AAF"/>
    <w:rsid w:val="00946791"/>
    <w:rsid w:val="0097057B"/>
    <w:rsid w:val="009868CC"/>
    <w:rsid w:val="009B0C1B"/>
    <w:rsid w:val="009C00D2"/>
    <w:rsid w:val="009C169B"/>
    <w:rsid w:val="009C35FC"/>
    <w:rsid w:val="009E3F9C"/>
    <w:rsid w:val="009E7B63"/>
    <w:rsid w:val="00A033D9"/>
    <w:rsid w:val="00A06A95"/>
    <w:rsid w:val="00A13D42"/>
    <w:rsid w:val="00A528C2"/>
    <w:rsid w:val="00A56CBB"/>
    <w:rsid w:val="00A771F7"/>
    <w:rsid w:val="00A83448"/>
    <w:rsid w:val="00AA532F"/>
    <w:rsid w:val="00AB4FEF"/>
    <w:rsid w:val="00AC7A05"/>
    <w:rsid w:val="00AD1DAD"/>
    <w:rsid w:val="00AD645F"/>
    <w:rsid w:val="00AD7FE6"/>
    <w:rsid w:val="00AE703C"/>
    <w:rsid w:val="00AF5813"/>
    <w:rsid w:val="00AF61F9"/>
    <w:rsid w:val="00B02F31"/>
    <w:rsid w:val="00B2771B"/>
    <w:rsid w:val="00B33733"/>
    <w:rsid w:val="00B73121"/>
    <w:rsid w:val="00B9648E"/>
    <w:rsid w:val="00BA31C6"/>
    <w:rsid w:val="00BD5A36"/>
    <w:rsid w:val="00BE114D"/>
    <w:rsid w:val="00C04BCD"/>
    <w:rsid w:val="00C06491"/>
    <w:rsid w:val="00C07312"/>
    <w:rsid w:val="00C20E10"/>
    <w:rsid w:val="00C8506A"/>
    <w:rsid w:val="00CA62B2"/>
    <w:rsid w:val="00CA71BD"/>
    <w:rsid w:val="00CA7B69"/>
    <w:rsid w:val="00CC1E17"/>
    <w:rsid w:val="00CF0E8D"/>
    <w:rsid w:val="00CF34FD"/>
    <w:rsid w:val="00CF7891"/>
    <w:rsid w:val="00D057CA"/>
    <w:rsid w:val="00D3394A"/>
    <w:rsid w:val="00D47BCB"/>
    <w:rsid w:val="00D5176F"/>
    <w:rsid w:val="00D51B21"/>
    <w:rsid w:val="00D544AD"/>
    <w:rsid w:val="00D5494A"/>
    <w:rsid w:val="00D65EEC"/>
    <w:rsid w:val="00D67F8A"/>
    <w:rsid w:val="00D76C67"/>
    <w:rsid w:val="00D84733"/>
    <w:rsid w:val="00DA5253"/>
    <w:rsid w:val="00DB0261"/>
    <w:rsid w:val="00DD42A3"/>
    <w:rsid w:val="00DF48D3"/>
    <w:rsid w:val="00DF4968"/>
    <w:rsid w:val="00E44CA5"/>
    <w:rsid w:val="00E5004B"/>
    <w:rsid w:val="00E501BD"/>
    <w:rsid w:val="00E95493"/>
    <w:rsid w:val="00EA35D8"/>
    <w:rsid w:val="00EB05AC"/>
    <w:rsid w:val="00EC7DB0"/>
    <w:rsid w:val="00ED23C9"/>
    <w:rsid w:val="00EF0C03"/>
    <w:rsid w:val="00F02F6A"/>
    <w:rsid w:val="00F06676"/>
    <w:rsid w:val="00F2077C"/>
    <w:rsid w:val="00F23BBE"/>
    <w:rsid w:val="00F3591F"/>
    <w:rsid w:val="00F5119D"/>
    <w:rsid w:val="00F52964"/>
    <w:rsid w:val="00F65BED"/>
    <w:rsid w:val="00F66960"/>
    <w:rsid w:val="00FA55A1"/>
    <w:rsid w:val="00FE6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3B08CE"/>
  <w15:chartTrackingRefBased/>
  <w15:docId w15:val="{908790E1-28F9-4AB8-BCD2-30E9BF657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62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D73A9"/>
  </w:style>
  <w:style w:type="paragraph" w:styleId="ListParagraph">
    <w:name w:val="List Paragraph"/>
    <w:basedOn w:val="Normal"/>
    <w:link w:val="ListParagraphChar"/>
    <w:uiPriority w:val="34"/>
    <w:qFormat/>
    <w:rsid w:val="007D73A9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73A9"/>
  </w:style>
  <w:style w:type="paragraph" w:styleId="Footer">
    <w:name w:val="footer"/>
    <w:basedOn w:val="Normal"/>
    <w:link w:val="FooterChar"/>
    <w:uiPriority w:val="99"/>
    <w:unhideWhenUsed/>
    <w:rsid w:val="007D73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73A9"/>
  </w:style>
  <w:style w:type="character" w:customStyle="1" w:styleId="fontstyle01">
    <w:name w:val="fontstyle01"/>
    <w:basedOn w:val="DefaultParagraphFont"/>
    <w:rsid w:val="002C74C5"/>
    <w:rPr>
      <w:rFonts w:ascii="TimesNewRomanPS-BoldMT" w:hAnsi="TimesNewRomanPS-BoldMT" w:hint="default"/>
      <w:b/>
      <w:bCs/>
      <w:i w:val="0"/>
      <w:iCs w:val="0"/>
      <w:color w:val="000000"/>
      <w:sz w:val="26"/>
      <w:szCs w:val="26"/>
    </w:rPr>
  </w:style>
  <w:style w:type="character" w:customStyle="1" w:styleId="fontstyle21">
    <w:name w:val="fontstyle21"/>
    <w:basedOn w:val="DefaultParagraphFont"/>
    <w:rsid w:val="002C74C5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C2DA7"/>
    <w:rPr>
      <w:color w:val="808080"/>
    </w:rPr>
  </w:style>
  <w:style w:type="paragraph" w:styleId="NormalWeb">
    <w:name w:val="Normal (Web)"/>
    <w:basedOn w:val="Normal"/>
    <w:link w:val="NormalWebChar"/>
    <w:uiPriority w:val="99"/>
    <w:unhideWhenUsed/>
    <w:rsid w:val="00CF78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D"/>
    </w:rPr>
  </w:style>
  <w:style w:type="character" w:customStyle="1" w:styleId="NormalWebChar">
    <w:name w:val="Normal (Web) Char"/>
    <w:basedOn w:val="DefaultParagraphFont"/>
    <w:link w:val="NormalWeb"/>
    <w:uiPriority w:val="99"/>
    <w:rsid w:val="00CF7891"/>
    <w:rPr>
      <w:rFonts w:ascii="Times New Roman" w:eastAsia="Times New Roman" w:hAnsi="Times New Roman" w:cs="Times New Roman"/>
      <w:sz w:val="24"/>
      <w:szCs w:val="24"/>
      <w:lang w:eastAsia="en-ID"/>
    </w:rPr>
  </w:style>
  <w:style w:type="table" w:styleId="TableGrid">
    <w:name w:val="Table Grid"/>
    <w:basedOn w:val="TableNormal"/>
    <w:uiPriority w:val="39"/>
    <w:rsid w:val="00C20E10"/>
    <w:pPr>
      <w:spacing w:after="0" w:line="240" w:lineRule="auto"/>
    </w:pPr>
    <w:rPr>
      <w:rFonts w:ascii="Times New Roman" w:hAnsi="Times New Roman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D3394A"/>
  </w:style>
  <w:style w:type="table" w:customStyle="1" w:styleId="TableGrid1">
    <w:name w:val="Table Grid1"/>
    <w:basedOn w:val="TableNormal"/>
    <w:next w:val="TableGrid"/>
    <w:uiPriority w:val="39"/>
    <w:rsid w:val="00C8506A"/>
    <w:pPr>
      <w:spacing w:after="0" w:line="240" w:lineRule="auto"/>
    </w:pPr>
    <w:rPr>
      <w:rFonts w:ascii="Times New Roman" w:eastAsia="Calibri" w:hAnsi="Times New Roman" w:cs="Times New Roman"/>
      <w:sz w:val="28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rsid w:val="00C8506A"/>
    <w:pPr>
      <w:numPr>
        <w:numId w:val="39"/>
      </w:numPr>
      <w:tabs>
        <w:tab w:val="center" w:pos="5040"/>
        <w:tab w:val="right" w:pos="9360"/>
      </w:tabs>
      <w:spacing w:after="160" w:line="259" w:lineRule="auto"/>
    </w:pPr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80276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1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6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4.bin"/><Relationship Id="rId165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113" Type="http://schemas.openxmlformats.org/officeDocument/2006/relationships/image" Target="media/image59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2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201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7.wmf"/><Relationship Id="rId54" Type="http://schemas.openxmlformats.org/officeDocument/2006/relationships/image" Target="media/image26.wmf"/><Relationship Id="rId70" Type="http://schemas.openxmlformats.org/officeDocument/2006/relationships/image" Target="media/image35.png"/><Relationship Id="rId75" Type="http://schemas.openxmlformats.org/officeDocument/2006/relationships/image" Target="media/image39.emf"/><Relationship Id="rId91" Type="http://schemas.openxmlformats.org/officeDocument/2006/relationships/image" Target="media/image48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5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2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5.png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wmf"/><Relationship Id="rId151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7.bin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7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oleObject" Target="embeddings/oleObject37.bin"/><Relationship Id="rId162" Type="http://schemas.openxmlformats.org/officeDocument/2006/relationships/image" Target="media/image80.wmf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png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png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9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0.wmf"/><Relationship Id="rId190" Type="http://schemas.openxmlformats.org/officeDocument/2006/relationships/oleObject" Target="embeddings/oleObject95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3.png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83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594893-C3B0-48DB-8918-2ACC40155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7</Pages>
  <Words>1044</Words>
  <Characters>5953</Characters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4-12T07:38:00Z</cp:lastPrinted>
  <dcterms:created xsi:type="dcterms:W3CDTF">2024-04-12T07:00:00Z</dcterms:created>
  <dcterms:modified xsi:type="dcterms:W3CDTF">2024-04-12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6" name="MTPreferences 1">
    <vt:lpwstr>=Euclid Extra_x000d_
_x000d_
[Sizes]_x000d_
Full=14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7" name="MTPreferences 2">
    <vt:lpwstr>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</vt:lpwstr>
  </property>
  <property fmtid="{D5CDD505-2E9C-101B-9397-08002B2CF9AE}" pid="8" name="MTPreferences 3">
    <vt:lpwstr>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9" name="MTPreferenceSource">
    <vt:lpwstr>MT14.eqp</vt:lpwstr>
  </property>
</Properties>
</file>